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60"/>
  </p:notesMasterIdLst>
  <p:sldIdLst>
    <p:sldId id="319" r:id="rId2"/>
    <p:sldId id="280" r:id="rId3"/>
    <p:sldId id="321" r:id="rId4"/>
    <p:sldId id="320" r:id="rId5"/>
    <p:sldId id="258" r:id="rId6"/>
    <p:sldId id="259" r:id="rId7"/>
    <p:sldId id="262" r:id="rId8"/>
    <p:sldId id="282" r:id="rId9"/>
    <p:sldId id="263" r:id="rId10"/>
    <p:sldId id="28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86" r:id="rId24"/>
    <p:sldId id="277" r:id="rId25"/>
    <p:sldId id="278" r:id="rId26"/>
    <p:sldId id="279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5" r:id="rId35"/>
    <p:sldId id="296" r:id="rId36"/>
    <p:sldId id="297" r:id="rId37"/>
    <p:sldId id="298" r:id="rId38"/>
    <p:sldId id="299" r:id="rId39"/>
    <p:sldId id="294" r:id="rId40"/>
    <p:sldId id="300" r:id="rId41"/>
    <p:sldId id="301" r:id="rId42"/>
    <p:sldId id="302" r:id="rId43"/>
    <p:sldId id="303" r:id="rId44"/>
    <p:sldId id="304" r:id="rId45"/>
    <p:sldId id="305" r:id="rId46"/>
    <p:sldId id="306" r:id="rId47"/>
    <p:sldId id="307" r:id="rId48"/>
    <p:sldId id="318" r:id="rId49"/>
    <p:sldId id="308" r:id="rId50"/>
    <p:sldId id="309" r:id="rId51"/>
    <p:sldId id="310" r:id="rId52"/>
    <p:sldId id="311" r:id="rId53"/>
    <p:sldId id="312" r:id="rId54"/>
    <p:sldId id="313" r:id="rId55"/>
    <p:sldId id="314" r:id="rId56"/>
    <p:sldId id="315" r:id="rId57"/>
    <p:sldId id="316" r:id="rId58"/>
    <p:sldId id="317" r:id="rId5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99CC"/>
    <a:srgbClr val="FF66CC"/>
    <a:srgbClr val="FFCC00"/>
    <a:srgbClr val="6600FF"/>
    <a:srgbClr val="009999"/>
    <a:srgbClr val="FFFFCC"/>
    <a:srgbClr val="669900"/>
    <a:srgbClr val="CC0099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887" autoAdjust="0"/>
  </p:normalViewPr>
  <p:slideViewPr>
    <p:cSldViewPr snapToGrid="0">
      <p:cViewPr varScale="1">
        <p:scale>
          <a:sx n="108" d="100"/>
          <a:sy n="108" d="100"/>
        </p:scale>
        <p:origin x="67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E09B20-4984-45CA-8343-90DD8B3494C0}" type="datetimeFigureOut">
              <a:rPr lang="en-US" smtClean="0"/>
              <a:t>9/1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1225A9-A227-47C1-859C-836063F23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4888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97052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5097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5870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5097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5097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5870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70425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43733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6673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7464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5295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F1225A9-A227-47C1-859C-836063F23293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5870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3504" y="770467"/>
            <a:ext cx="10782300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800" spc="-12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67512" y="4206876"/>
            <a:ext cx="9228201" cy="1645920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5D9C0-4AAA-48A1-AF43-F19B5069BFFD}" type="datetime1">
              <a:rPr lang="en-US" smtClean="0"/>
              <a:t>9/1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9694368" y="6020791"/>
            <a:ext cx="2497632" cy="981588"/>
          </a:xfrm>
        </p:spPr>
        <p:txBody>
          <a:bodyPr/>
          <a:lstStyle>
            <a:lvl1pPr>
              <a:defRPr sz="5000">
                <a:solidFill>
                  <a:schemeClr val="bg1">
                    <a:alpha val="20000"/>
                  </a:schemeClr>
                </a:solidFill>
              </a:defRPr>
            </a:lvl1pPr>
          </a:lstStyle>
          <a:p>
            <a:fld id="{7D7BF0BE-0505-4453-9C3C-63C4CB507B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159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5DF82-9553-4FCC-BA4B-CA824E369450}" type="datetime1">
              <a:rPr lang="en-US" smtClean="0"/>
              <a:t>9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2195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43950" y="695325"/>
            <a:ext cx="2628900" cy="4800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714375"/>
            <a:ext cx="7734300" cy="54006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9D77D-6EE3-483D-88C7-A41D647B7555}" type="datetime1">
              <a:rPr lang="en-US" smtClean="0"/>
              <a:t>9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9102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64B34E-48FF-4E01-91AB-4E579DFB83F8}" type="datetime1">
              <a:rPr lang="en-US" smtClean="0"/>
              <a:t>9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4320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04" y="767419"/>
            <a:ext cx="10780776" cy="3355848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8800" b="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7512" y="4204209"/>
            <a:ext cx="9226296" cy="1645920"/>
          </a:xfrm>
        </p:spPr>
        <p:txBody>
          <a:bodyPr anchor="t">
            <a:normAutofit/>
          </a:bodyPr>
          <a:lstStyle>
            <a:lvl1pPr marL="0" indent="0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5E224-81A2-4A89-89AB-1D9791686329}" type="datetime1">
              <a:rPr lang="en-US" smtClean="0"/>
              <a:t>9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544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6656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1330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051FEE-9F99-4558-8549-3C139220BA6F}" type="datetime1">
              <a:rPr lang="en-US" smtClean="0"/>
              <a:t>9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652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40467"/>
            <a:ext cx="4663440" cy="723400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solidFill>
                  <a:schemeClr val="accent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6656" y="2753084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07608" y="2038435"/>
            <a:ext cx="4663440" cy="722376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07608" y="2750990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4245B-E0B5-4909-BF80-E5B0D1A55365}" type="datetime1">
              <a:rPr lang="en-US" smtClean="0"/>
              <a:t>9/1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9872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AA5698-149F-43C4-9C25-EEB98046A4F7}" type="datetime1">
              <a:rPr lang="en-US" smtClean="0"/>
              <a:t>9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3026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17F3EE-34AF-4B2D-854D-9858EB7FE208}" type="datetime1">
              <a:rPr lang="en-US" smtClean="0"/>
              <a:t>9/1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088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0" y="0"/>
            <a:ext cx="457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8261404" y="542282"/>
            <a:ext cx="338328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4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0"/>
            <a:ext cx="60960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75982" y="2511813"/>
            <a:ext cx="3398520" cy="3126987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2B88F-794D-4BE1-8156-C94C1CC55ECD}" type="datetime1">
              <a:rPr lang="en-US" smtClean="0"/>
              <a:t>9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207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224" y="5418667"/>
            <a:ext cx="10780776" cy="613283"/>
          </a:xfrm>
        </p:spPr>
        <p:txBody>
          <a:bodyPr anchor="b">
            <a:normAutofit/>
          </a:bodyPr>
          <a:lstStyle>
            <a:lvl1pPr>
              <a:defRPr sz="32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2192000" cy="5330952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t"/>
          <a:lstStyle>
            <a:lvl1pPr marL="0" indent="0" algn="ctr">
              <a:spcBef>
                <a:spcPts val="800"/>
              </a:spcBef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656" y="5909735"/>
            <a:ext cx="9229344" cy="5334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643D4-73E6-4E23-9314-EA18CFEB8E86}" type="datetime1">
              <a:rPr lang="en-US" smtClean="0"/>
              <a:t>9/13/202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8818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7224" y="499533"/>
            <a:ext cx="10772775" cy="16581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11680"/>
            <a:ext cx="10753725" cy="3766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5800" y="6412447"/>
            <a:ext cx="4114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fld id="{C282D94D-08BA-4D26-8F5C-759BE339BC86}" type="datetime1">
              <a:rPr lang="en-US" smtClean="0"/>
              <a:t>9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554697"/>
            <a:ext cx="50292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 cap="all" baseline="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63926" y="5876412"/>
            <a:ext cx="2926080" cy="13970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300" b="0">
                <a:ln>
                  <a:noFill/>
                </a:ln>
                <a:solidFill>
                  <a:schemeClr val="tx1">
                    <a:alpha val="20000"/>
                  </a:schemeClr>
                </a:solidFill>
                <a:latin typeface="+mj-lt"/>
              </a:defRPr>
            </a:lvl1pPr>
          </a:lstStyle>
          <a:p>
            <a:fld id="{7D7BF0BE-0505-4453-9C3C-63C4CB507B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44565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5400" kern="1200" spc="-12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85000"/>
        </a:lnSpc>
        <a:spcBef>
          <a:spcPts val="1300"/>
        </a:spcBef>
        <a:buFont typeface="Arial" pitchFamily="34" charset="0"/>
        <a:buChar char=" "/>
        <a:defRPr sz="24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7472" indent="-3429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48640" indent="-54864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000" i="1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822960" indent="-82296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097280" indent="-109728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2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4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6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18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hyperlink" Target="https://www.scmp.com/business/article/3186280/loss-making-deals-hong-kongs-secondary-home-market-jump-sellers-take-hit" TargetMode="External"/><Relationship Id="rId4" Type="http://schemas.openxmlformats.org/officeDocument/2006/relationships/image" Target="../media/image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hyperlink" Target="https://www.scmp.com/business/article/3186280/loss-making-deals-hong-kongs-secondary-home-market-jump-sellers-take-hit" TargetMode="External"/><Relationship Id="rId4" Type="http://schemas.openxmlformats.org/officeDocument/2006/relationships/image" Target="../media/image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hyperlink" Target="https://www.scmp.com/business/article/3186280/loss-making-deals-hong-kongs-secondary-home-market-jump-sellers-take-hit" TargetMode="External"/><Relationship Id="rId4" Type="http://schemas.openxmlformats.org/officeDocument/2006/relationships/image" Target="../media/image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9.png"/><Relationship Id="rId4" Type="http://schemas.openxmlformats.org/officeDocument/2006/relationships/image" Target="../media/image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9.png"/><Relationship Id="rId4" Type="http://schemas.openxmlformats.org/officeDocument/2006/relationships/image" Target="../media/image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8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3.png"/><Relationship Id="rId9" Type="http://schemas.openxmlformats.org/officeDocument/2006/relationships/image" Target="../media/image2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29.png"/><Relationship Id="rId4" Type="http://schemas.openxmlformats.org/officeDocument/2006/relationships/image" Target="../media/image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.png"/><Relationship Id="rId7" Type="http://schemas.microsoft.com/office/2007/relationships/hdphoto" Target="../media/hdphoto1.wdp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png"/><Relationship Id="rId11" Type="http://schemas.openxmlformats.org/officeDocument/2006/relationships/image" Target="../media/image31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3.png"/><Relationship Id="rId9" Type="http://schemas.openxmlformats.org/officeDocument/2006/relationships/image" Target="../media/image3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" Target="slide32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hyperlink" Target="https://www.scmp.com/business/article/3186280/loss-making-deals-hong-kongs-secondary-home-market-jump-sellers-take-hit" TargetMode="External"/><Relationship Id="rId4" Type="http://schemas.openxmlformats.org/officeDocument/2006/relationships/image" Target="../media/image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hyperlink" Target="https://www.scmp.com/business/article/3186280/loss-making-deals-hong-kongs-secondary-home-market-jump-sellers-take-hit" TargetMode="External"/><Relationship Id="rId4" Type="http://schemas.openxmlformats.org/officeDocument/2006/relationships/image" Target="../media/image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hyperlink" Target="https://www.scmp.com/business/article/3186280/loss-making-deals-hong-kongs-secondary-home-market-jump-sellers-take-hit" TargetMode="External"/><Relationship Id="rId4" Type="http://schemas.openxmlformats.org/officeDocument/2006/relationships/image" Target="../media/image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9.png"/><Relationship Id="rId4" Type="http://schemas.openxmlformats.org/officeDocument/2006/relationships/image" Target="../media/image3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.png"/><Relationship Id="rId7" Type="http://schemas.microsoft.com/office/2007/relationships/hdphoto" Target="../media/hdphoto1.wdp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png"/><Relationship Id="rId5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3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microsoft.com/office/2007/relationships/hdphoto" Target="../media/hdphoto1.wdp"/><Relationship Id="rId3" Type="http://schemas.openxmlformats.org/officeDocument/2006/relationships/image" Target="../media/image2.png"/><Relationship Id="rId7" Type="http://schemas.openxmlformats.org/officeDocument/2006/relationships/image" Target="../media/image35.wmf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3.wmf"/><Relationship Id="rId5" Type="http://schemas.openxmlformats.org/officeDocument/2006/relationships/image" Target="../media/image9.png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3.png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" Target="slide47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ocscistatistics.com/tests/multipleregression/default.aspx" TargetMode="External"/><Relationship Id="rId2" Type="http://schemas.openxmlformats.org/officeDocument/2006/relationships/hyperlink" Target="https://stats.blue/Stats_Suite/multiple_linear_regression_calculator.html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BD2F7AEC-7AC3-4A3B-AAD9-B69C482BB4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67" y="2247730"/>
            <a:ext cx="1440591" cy="4601292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E07247BA-05A1-4501-AE01-8DD92E197674}"/>
              </a:ext>
            </a:extLst>
          </p:cNvPr>
          <p:cNvSpPr/>
          <p:nvPr/>
        </p:nvSpPr>
        <p:spPr>
          <a:xfrm>
            <a:off x="2496000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A9EFB1-0A6E-4941-B224-7BCCB8FF7C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541348" y="2449243"/>
            <a:ext cx="7199999" cy="1645921"/>
          </a:xfrm>
        </p:spPr>
        <p:txBody>
          <a:bodyPr/>
          <a:lstStyle/>
          <a:p>
            <a:r>
              <a:rPr lang="zh-CN" altLang="en-US" sz="8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設定物業的標價</a:t>
            </a:r>
            <a:endParaRPr lang="en-US" sz="8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236133-2395-4B3D-9B82-4A32DD605D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C21BEF6-AC23-41E5-B245-8721D28773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EEE5499-566F-44BD-9ABE-0C95CB7D5B4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6351" y="5522259"/>
            <a:ext cx="2231165" cy="13267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417BF40-B87E-4BB3-8CCD-53A1B4F8829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26" y="3673656"/>
            <a:ext cx="1382506" cy="31753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95B55C-4076-4260-88C1-66D6E753784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36" y="4516672"/>
            <a:ext cx="1568845" cy="23323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C5C542-F64B-41F6-8DC8-C9CC9C3CA58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5" y="5093370"/>
            <a:ext cx="1106426" cy="175565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C7239D5-43C1-40A7-9070-43D8AD834847}"/>
              </a:ext>
            </a:extLst>
          </p:cNvPr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7298" y="6137062"/>
            <a:ext cx="498521" cy="72093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6D07DF8-A53A-42F3-8705-4FC9B7BD3160}"/>
              </a:ext>
            </a:extLst>
          </p:cNvPr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5" y="6137062"/>
            <a:ext cx="498521" cy="720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33051BE-19A5-4076-BD30-EA2D3A3ABAD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53" y="6200430"/>
            <a:ext cx="457201" cy="65836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FF37EF19-2017-4478-8435-2BAF04E7F4A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64795B-7971-4034-BBB0-D1E7D648D1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0569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Oval 77">
            <a:extLst>
              <a:ext uri="{FF2B5EF4-FFF2-40B4-BE49-F238E27FC236}">
                <a16:creationId xmlns:a16="http://schemas.microsoft.com/office/drawing/2014/main" id="{B1B64E2F-2E22-4FE0-91A3-60F8E4A00CB7}"/>
              </a:ext>
            </a:extLst>
          </p:cNvPr>
          <p:cNvSpPr/>
          <p:nvPr/>
        </p:nvSpPr>
        <p:spPr>
          <a:xfrm>
            <a:off x="-2092041" y="-591406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回顧先備知識</a:t>
            </a:r>
            <a:endParaRPr lang="en-US" sz="3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2097503"/>
          </a:xfrm>
        </p:spPr>
        <p:txBody>
          <a:bodyPr>
            <a:normAutofit/>
          </a:bodyPr>
          <a:lstStyle/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答案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(b)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考慮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(a)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中的方程， 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完成下表並繪畫其圖像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5" name="Google Shape;11929;p131">
            <a:extLst>
              <a:ext uri="{FF2B5EF4-FFF2-40B4-BE49-F238E27FC236}">
                <a16:creationId xmlns:a16="http://schemas.microsoft.com/office/drawing/2014/main" id="{8B568717-EE72-4AAD-A76D-3AC91575F3DD}"/>
              </a:ext>
            </a:extLst>
          </p:cNvPr>
          <p:cNvSpPr/>
          <p:nvPr/>
        </p:nvSpPr>
        <p:spPr>
          <a:xfrm>
            <a:off x="346672" y="385011"/>
            <a:ext cx="519604" cy="573831"/>
          </a:xfrm>
          <a:custGeom>
            <a:avLst/>
            <a:gdLst/>
            <a:ahLst/>
            <a:cxnLst/>
            <a:rect l="l" t="t" r="r" b="b"/>
            <a:pathLst>
              <a:path w="10776" h="12729" extrusionOk="0">
                <a:moveTo>
                  <a:pt x="1670" y="851"/>
                </a:moveTo>
                <a:lnTo>
                  <a:pt x="1670" y="9326"/>
                </a:lnTo>
                <a:cubicBezTo>
                  <a:pt x="1355" y="9326"/>
                  <a:pt x="1072" y="9421"/>
                  <a:pt x="851" y="9578"/>
                </a:cubicBezTo>
                <a:lnTo>
                  <a:pt x="851" y="2049"/>
                </a:lnTo>
                <a:cubicBezTo>
                  <a:pt x="851" y="1481"/>
                  <a:pt x="1198" y="1072"/>
                  <a:pt x="1670" y="851"/>
                </a:cubicBezTo>
                <a:close/>
                <a:moveTo>
                  <a:pt x="9925" y="10177"/>
                </a:moveTo>
                <a:lnTo>
                  <a:pt x="9925" y="10208"/>
                </a:lnTo>
                <a:lnTo>
                  <a:pt x="9925" y="11846"/>
                </a:lnTo>
                <a:lnTo>
                  <a:pt x="1670" y="11846"/>
                </a:lnTo>
                <a:cubicBezTo>
                  <a:pt x="1229" y="11846"/>
                  <a:pt x="851" y="11468"/>
                  <a:pt x="851" y="11027"/>
                </a:cubicBezTo>
                <a:cubicBezTo>
                  <a:pt x="851" y="10586"/>
                  <a:pt x="1229" y="10177"/>
                  <a:pt x="1670" y="10177"/>
                </a:cubicBezTo>
                <a:close/>
                <a:moveTo>
                  <a:pt x="2111" y="1"/>
                </a:moveTo>
                <a:cubicBezTo>
                  <a:pt x="914" y="1"/>
                  <a:pt x="1" y="946"/>
                  <a:pt x="1" y="2080"/>
                </a:cubicBezTo>
                <a:lnTo>
                  <a:pt x="1" y="11059"/>
                </a:lnTo>
                <a:cubicBezTo>
                  <a:pt x="1" y="11973"/>
                  <a:pt x="757" y="12729"/>
                  <a:pt x="1670" y="12729"/>
                </a:cubicBezTo>
                <a:lnTo>
                  <a:pt x="10334" y="12729"/>
                </a:lnTo>
                <a:cubicBezTo>
                  <a:pt x="10586" y="12729"/>
                  <a:pt x="10775" y="12508"/>
                  <a:pt x="10775" y="12319"/>
                </a:cubicBezTo>
                <a:lnTo>
                  <a:pt x="10775" y="473"/>
                </a:lnTo>
                <a:cubicBezTo>
                  <a:pt x="10775" y="221"/>
                  <a:pt x="10586" y="64"/>
                  <a:pt x="10334" y="64"/>
                </a:cubicBezTo>
                <a:lnTo>
                  <a:pt x="9105" y="64"/>
                </a:lnTo>
                <a:lnTo>
                  <a:pt x="9105" y="3781"/>
                </a:lnTo>
                <a:cubicBezTo>
                  <a:pt x="9105" y="4011"/>
                  <a:pt x="8912" y="4171"/>
                  <a:pt x="8708" y="4171"/>
                </a:cubicBezTo>
                <a:cubicBezTo>
                  <a:pt x="8604" y="4171"/>
                  <a:pt x="8498" y="4129"/>
                  <a:pt x="8412" y="4033"/>
                </a:cubicBezTo>
                <a:lnTo>
                  <a:pt x="7845" y="3498"/>
                </a:lnTo>
                <a:lnTo>
                  <a:pt x="7310" y="4033"/>
                </a:lnTo>
                <a:cubicBezTo>
                  <a:pt x="7214" y="4129"/>
                  <a:pt x="7100" y="4171"/>
                  <a:pt x="6991" y="4171"/>
                </a:cubicBezTo>
                <a:cubicBezTo>
                  <a:pt x="6778" y="4171"/>
                  <a:pt x="6585" y="4011"/>
                  <a:pt x="6585" y="3781"/>
                </a:cubicBezTo>
                <a:lnTo>
                  <a:pt x="6585" y="64"/>
                </a:lnTo>
                <a:lnTo>
                  <a:pt x="2111" y="64"/>
                </a:lnTo>
                <a:lnTo>
                  <a:pt x="2111" y="1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2">
            <a:extLst>
              <a:ext uri="{FF2B5EF4-FFF2-40B4-BE49-F238E27FC236}">
                <a16:creationId xmlns:a16="http://schemas.microsoft.com/office/drawing/2014/main" id="{9AE08147-022A-4103-BCFC-8EB373299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65DBC0AC-3E89-4F4B-BE87-4058B65F4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0550EB76-CB8F-4C75-B747-A6360A95B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B7DF812-4561-443B-A143-59B5824B2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031908"/>
              </p:ext>
            </p:extLst>
          </p:nvPr>
        </p:nvGraphicFramePr>
        <p:xfrm>
          <a:off x="4858335" y="1835206"/>
          <a:ext cx="2430595" cy="622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4" imgW="787058" imgH="203112" progId="Equation.DSMT4">
                  <p:embed/>
                </p:oleObj>
              </mc:Choice>
              <mc:Fallback>
                <p:oleObj r:id="rId4" imgW="787058" imgH="203112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B7DF812-4561-443B-A143-59B5824B2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335" y="1835206"/>
                        <a:ext cx="2430595" cy="622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6E303AB6-C28A-4987-82AD-7AF309CD975F}"/>
              </a:ext>
            </a:extLst>
          </p:cNvPr>
          <p:cNvGraphicFramePr>
            <a:graphicFrameLocks noGrp="1"/>
          </p:cNvGraphicFramePr>
          <p:nvPr/>
        </p:nvGraphicFramePr>
        <p:xfrm>
          <a:off x="1283368" y="3711738"/>
          <a:ext cx="4812631" cy="154346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59514">
                  <a:extLst>
                    <a:ext uri="{9D8B030D-6E8A-4147-A177-3AD203B41FA5}">
                      <a16:colId xmlns:a16="http://schemas.microsoft.com/office/drawing/2014/main" val="1748636246"/>
                    </a:ext>
                  </a:extLst>
                </a:gridCol>
                <a:gridCol w="1351039">
                  <a:extLst>
                    <a:ext uri="{9D8B030D-6E8A-4147-A177-3AD203B41FA5}">
                      <a16:colId xmlns:a16="http://schemas.microsoft.com/office/drawing/2014/main" val="2158561849"/>
                    </a:ext>
                  </a:extLst>
                </a:gridCol>
                <a:gridCol w="1351039">
                  <a:extLst>
                    <a:ext uri="{9D8B030D-6E8A-4147-A177-3AD203B41FA5}">
                      <a16:colId xmlns:a16="http://schemas.microsoft.com/office/drawing/2014/main" val="3583074442"/>
                    </a:ext>
                  </a:extLst>
                </a:gridCol>
                <a:gridCol w="1351039">
                  <a:extLst>
                    <a:ext uri="{9D8B030D-6E8A-4147-A177-3AD203B41FA5}">
                      <a16:colId xmlns:a16="http://schemas.microsoft.com/office/drawing/2014/main" val="4245942270"/>
                    </a:ext>
                  </a:extLst>
                </a:gridCol>
              </a:tblGrid>
              <a:tr h="77173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3200" i="1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16677569"/>
                  </a:ext>
                </a:extLst>
              </a:tr>
              <a:tr h="77173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3200" i="1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</a:t>
                      </a: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096335"/>
                  </a:ext>
                </a:extLst>
              </a:tr>
            </a:tbl>
          </a:graphicData>
        </a:graphic>
      </p:graphicFrame>
      <p:pic>
        <p:nvPicPr>
          <p:cNvPr id="115" name="Picture 114">
            <a:extLst>
              <a:ext uri="{FF2B5EF4-FFF2-40B4-BE49-F238E27FC236}">
                <a16:creationId xmlns:a16="http://schemas.microsoft.com/office/drawing/2014/main" id="{5316AB78-FE60-40C2-9805-A81E47FB45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77100" y="2760001"/>
            <a:ext cx="4366153" cy="3960000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E31FE5-A439-4D3D-BED6-7A1C86883D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90791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B3910BC0-1785-483A-AAAD-64B499E66977}"/>
              </a:ext>
            </a:extLst>
          </p:cNvPr>
          <p:cNvSpPr/>
          <p:nvPr/>
        </p:nvSpPr>
        <p:spPr>
          <a:xfrm>
            <a:off x="235537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48CE81D-3A9A-4738-82B2-05778CFF6D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89220" y="2134885"/>
            <a:ext cx="4824583" cy="1645920"/>
          </a:xfrm>
        </p:spPr>
        <p:txBody>
          <a:bodyPr/>
          <a:lstStyle/>
          <a:p>
            <a:r>
              <a:rPr lang="zh-CN" altLang="en-US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活動</a:t>
            </a:r>
            <a:r>
              <a:rPr lang="en-US" altLang="zh-CN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1B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BF0F6A5-AF69-403E-B882-7098EC88A75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71494" y="4780546"/>
            <a:ext cx="6256421" cy="895785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</a:t>
            </a:r>
            <a:r>
              <a:rPr lang="en-US" altLang="zh-CN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</a:t>
            </a:r>
            <a:r>
              <a:rPr lang="zh-CN" altLang="en-US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繪製圖像和制定模型</a:t>
            </a:r>
            <a:endParaRPr lang="en-US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grpSp>
        <p:nvGrpSpPr>
          <p:cNvPr id="75" name="Google Shape;1523;p59">
            <a:extLst>
              <a:ext uri="{FF2B5EF4-FFF2-40B4-BE49-F238E27FC236}">
                <a16:creationId xmlns:a16="http://schemas.microsoft.com/office/drawing/2014/main" id="{660EF838-3350-45DE-8238-61AF029B6E50}"/>
              </a:ext>
            </a:extLst>
          </p:cNvPr>
          <p:cNvGrpSpPr/>
          <p:nvPr/>
        </p:nvGrpSpPr>
        <p:grpSpPr>
          <a:xfrm>
            <a:off x="8567486" y="3842399"/>
            <a:ext cx="2302594" cy="2499884"/>
            <a:chOff x="2638043" y="3238182"/>
            <a:chExt cx="372992" cy="327081"/>
          </a:xfrm>
        </p:grpSpPr>
        <p:sp>
          <p:nvSpPr>
            <p:cNvPr id="76" name="Google Shape;1524;p59">
              <a:extLst>
                <a:ext uri="{FF2B5EF4-FFF2-40B4-BE49-F238E27FC236}">
                  <a16:creationId xmlns:a16="http://schemas.microsoft.com/office/drawing/2014/main" id="{9759ED26-5F68-486B-B00E-94BD698FBB82}"/>
                </a:ext>
              </a:extLst>
            </p:cNvPr>
            <p:cNvSpPr/>
            <p:nvPr/>
          </p:nvSpPr>
          <p:spPr>
            <a:xfrm>
              <a:off x="2638043" y="3238182"/>
              <a:ext cx="372992" cy="327081"/>
            </a:xfrm>
            <a:custGeom>
              <a:avLst/>
              <a:gdLst/>
              <a:ahLst/>
              <a:cxnLst/>
              <a:rect l="l" t="t" r="r" b="b"/>
              <a:pathLst>
                <a:path w="10456" h="9169" extrusionOk="0">
                  <a:moveTo>
                    <a:pt x="310" y="0"/>
                  </a:moveTo>
                  <a:cubicBezTo>
                    <a:pt x="144" y="0"/>
                    <a:pt x="1" y="119"/>
                    <a:pt x="1" y="310"/>
                  </a:cubicBezTo>
                  <a:lnTo>
                    <a:pt x="1" y="8859"/>
                  </a:lnTo>
                  <a:cubicBezTo>
                    <a:pt x="1" y="9050"/>
                    <a:pt x="144" y="9169"/>
                    <a:pt x="310" y="9169"/>
                  </a:cubicBezTo>
                  <a:lnTo>
                    <a:pt x="10146" y="9169"/>
                  </a:lnTo>
                  <a:cubicBezTo>
                    <a:pt x="10312" y="9169"/>
                    <a:pt x="10455" y="9050"/>
                    <a:pt x="10455" y="8859"/>
                  </a:cubicBezTo>
                  <a:cubicBezTo>
                    <a:pt x="10455" y="8693"/>
                    <a:pt x="10312" y="8574"/>
                    <a:pt x="10146" y="8574"/>
                  </a:cubicBezTo>
                  <a:lnTo>
                    <a:pt x="620" y="8574"/>
                  </a:lnTo>
                  <a:lnTo>
                    <a:pt x="620" y="310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77" name="Google Shape;1525;p59">
              <a:extLst>
                <a:ext uri="{FF2B5EF4-FFF2-40B4-BE49-F238E27FC236}">
                  <a16:creationId xmlns:a16="http://schemas.microsoft.com/office/drawing/2014/main" id="{781A7C0C-0F10-445A-B287-424C6FFA53B4}"/>
                </a:ext>
              </a:extLst>
            </p:cNvPr>
            <p:cNvSpPr/>
            <p:nvPr/>
          </p:nvSpPr>
          <p:spPr>
            <a:xfrm>
              <a:off x="2769709" y="3368992"/>
              <a:ext cx="65459" cy="43378"/>
            </a:xfrm>
            <a:custGeom>
              <a:avLst/>
              <a:gdLst/>
              <a:ahLst/>
              <a:cxnLst/>
              <a:rect l="l" t="t" r="r" b="b"/>
              <a:pathLst>
                <a:path w="1835" h="1216" extrusionOk="0">
                  <a:moveTo>
                    <a:pt x="311" y="1"/>
                  </a:moveTo>
                  <a:cubicBezTo>
                    <a:pt x="144" y="1"/>
                    <a:pt x="1" y="144"/>
                    <a:pt x="1" y="310"/>
                  </a:cubicBezTo>
                  <a:lnTo>
                    <a:pt x="1" y="1215"/>
                  </a:lnTo>
                  <a:lnTo>
                    <a:pt x="1835" y="1215"/>
                  </a:lnTo>
                  <a:lnTo>
                    <a:pt x="1835" y="310"/>
                  </a:lnTo>
                  <a:cubicBezTo>
                    <a:pt x="1835" y="144"/>
                    <a:pt x="1692" y="1"/>
                    <a:pt x="1525" y="1"/>
                  </a:cubicBezTo>
                  <a:close/>
                </a:path>
              </a:pathLst>
            </a:custGeom>
            <a:solidFill>
              <a:srgbClr val="66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1526;p59">
              <a:extLst>
                <a:ext uri="{FF2B5EF4-FFF2-40B4-BE49-F238E27FC236}">
                  <a16:creationId xmlns:a16="http://schemas.microsoft.com/office/drawing/2014/main" id="{D70EBA08-E22F-47FB-8EC0-54DDF0FEA03B}"/>
                </a:ext>
              </a:extLst>
            </p:cNvPr>
            <p:cNvSpPr/>
            <p:nvPr/>
          </p:nvSpPr>
          <p:spPr>
            <a:xfrm>
              <a:off x="2769709" y="3434415"/>
              <a:ext cx="65459" cy="87540"/>
            </a:xfrm>
            <a:custGeom>
              <a:avLst/>
              <a:gdLst/>
              <a:ahLst/>
              <a:cxnLst/>
              <a:rect l="l" t="t" r="r" b="b"/>
              <a:pathLst>
                <a:path w="1835" h="2454" extrusionOk="0">
                  <a:moveTo>
                    <a:pt x="1" y="0"/>
                  </a:moveTo>
                  <a:lnTo>
                    <a:pt x="1" y="2453"/>
                  </a:lnTo>
                  <a:lnTo>
                    <a:pt x="1835" y="2453"/>
                  </a:lnTo>
                  <a:lnTo>
                    <a:pt x="1835" y="0"/>
                  </a:lnTo>
                  <a:close/>
                </a:path>
              </a:pathLst>
            </a:custGeom>
            <a:solidFill>
              <a:srgbClr val="66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1527;p59">
              <a:extLst>
                <a:ext uri="{FF2B5EF4-FFF2-40B4-BE49-F238E27FC236}">
                  <a16:creationId xmlns:a16="http://schemas.microsoft.com/office/drawing/2014/main" id="{DD2704A5-4F55-4140-AE80-28400AFBC92D}"/>
                </a:ext>
              </a:extLst>
            </p:cNvPr>
            <p:cNvSpPr/>
            <p:nvPr/>
          </p:nvSpPr>
          <p:spPr>
            <a:xfrm>
              <a:off x="2857213" y="3477721"/>
              <a:ext cx="65459" cy="44234"/>
            </a:xfrm>
            <a:custGeom>
              <a:avLst/>
              <a:gdLst/>
              <a:ahLst/>
              <a:cxnLst/>
              <a:rect l="l" t="t" r="r" b="b"/>
              <a:pathLst>
                <a:path w="1835" h="1240" extrusionOk="0">
                  <a:moveTo>
                    <a:pt x="1" y="1"/>
                  </a:moveTo>
                  <a:lnTo>
                    <a:pt x="1" y="1239"/>
                  </a:lnTo>
                  <a:lnTo>
                    <a:pt x="1835" y="1239"/>
                  </a:lnTo>
                  <a:lnTo>
                    <a:pt x="1835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1528;p59">
              <a:extLst>
                <a:ext uri="{FF2B5EF4-FFF2-40B4-BE49-F238E27FC236}">
                  <a16:creationId xmlns:a16="http://schemas.microsoft.com/office/drawing/2014/main" id="{3C99CDE1-24FD-42CF-8043-FD41AA2485FA}"/>
                </a:ext>
              </a:extLst>
            </p:cNvPr>
            <p:cNvSpPr/>
            <p:nvPr/>
          </p:nvSpPr>
          <p:spPr>
            <a:xfrm>
              <a:off x="2857213" y="3412334"/>
              <a:ext cx="65459" cy="44198"/>
            </a:xfrm>
            <a:custGeom>
              <a:avLst/>
              <a:gdLst/>
              <a:ahLst/>
              <a:cxnLst/>
              <a:rect l="l" t="t" r="r" b="b"/>
              <a:pathLst>
                <a:path w="1835" h="1239" extrusionOk="0">
                  <a:moveTo>
                    <a:pt x="310" y="0"/>
                  </a:moveTo>
                  <a:cubicBezTo>
                    <a:pt x="144" y="0"/>
                    <a:pt x="1" y="143"/>
                    <a:pt x="1" y="310"/>
                  </a:cubicBezTo>
                  <a:lnTo>
                    <a:pt x="1" y="1239"/>
                  </a:lnTo>
                  <a:lnTo>
                    <a:pt x="1835" y="1239"/>
                  </a:lnTo>
                  <a:lnTo>
                    <a:pt x="1835" y="310"/>
                  </a:lnTo>
                  <a:cubicBezTo>
                    <a:pt x="1835" y="143"/>
                    <a:pt x="1692" y="0"/>
                    <a:pt x="1525" y="0"/>
                  </a:cubicBez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1529;p59">
              <a:extLst>
                <a:ext uri="{FF2B5EF4-FFF2-40B4-BE49-F238E27FC236}">
                  <a16:creationId xmlns:a16="http://schemas.microsoft.com/office/drawing/2014/main" id="{9367E9A2-4C1F-476C-9204-25B2184C7491}"/>
                </a:ext>
              </a:extLst>
            </p:cNvPr>
            <p:cNvSpPr/>
            <p:nvPr/>
          </p:nvSpPr>
          <p:spPr>
            <a:xfrm>
              <a:off x="2945573" y="3346911"/>
              <a:ext cx="65459" cy="65459"/>
            </a:xfrm>
            <a:custGeom>
              <a:avLst/>
              <a:gdLst/>
              <a:ahLst/>
              <a:cxnLst/>
              <a:rect l="l" t="t" r="r" b="b"/>
              <a:pathLst>
                <a:path w="1835" h="1835" extrusionOk="0">
                  <a:moveTo>
                    <a:pt x="286" y="1"/>
                  </a:moveTo>
                  <a:cubicBezTo>
                    <a:pt x="120" y="1"/>
                    <a:pt x="1" y="143"/>
                    <a:pt x="1" y="310"/>
                  </a:cubicBezTo>
                  <a:lnTo>
                    <a:pt x="1" y="1834"/>
                  </a:lnTo>
                  <a:lnTo>
                    <a:pt x="1834" y="1834"/>
                  </a:lnTo>
                  <a:lnTo>
                    <a:pt x="1834" y="310"/>
                  </a:lnTo>
                  <a:cubicBezTo>
                    <a:pt x="1834" y="143"/>
                    <a:pt x="1691" y="1"/>
                    <a:pt x="1525" y="1"/>
                  </a:cubicBezTo>
                  <a:close/>
                </a:path>
              </a:pathLst>
            </a:custGeom>
            <a:solidFill>
              <a:srgbClr val="660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1530;p59">
              <a:extLst>
                <a:ext uri="{FF2B5EF4-FFF2-40B4-BE49-F238E27FC236}">
                  <a16:creationId xmlns:a16="http://schemas.microsoft.com/office/drawing/2014/main" id="{D4D95236-A60B-47A1-979E-C7B58E6215BF}"/>
                </a:ext>
              </a:extLst>
            </p:cNvPr>
            <p:cNvSpPr/>
            <p:nvPr/>
          </p:nvSpPr>
          <p:spPr>
            <a:xfrm>
              <a:off x="2945573" y="3434415"/>
              <a:ext cx="65459" cy="87540"/>
            </a:xfrm>
            <a:custGeom>
              <a:avLst/>
              <a:gdLst/>
              <a:ahLst/>
              <a:cxnLst/>
              <a:rect l="l" t="t" r="r" b="b"/>
              <a:pathLst>
                <a:path w="1835" h="2454" extrusionOk="0">
                  <a:moveTo>
                    <a:pt x="1" y="0"/>
                  </a:moveTo>
                  <a:lnTo>
                    <a:pt x="1" y="2453"/>
                  </a:lnTo>
                  <a:lnTo>
                    <a:pt x="1834" y="2453"/>
                  </a:lnTo>
                  <a:lnTo>
                    <a:pt x="1834" y="0"/>
                  </a:lnTo>
                  <a:close/>
                </a:path>
              </a:pathLst>
            </a:custGeom>
            <a:solidFill>
              <a:srgbClr val="6600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1531;p59">
              <a:extLst>
                <a:ext uri="{FF2B5EF4-FFF2-40B4-BE49-F238E27FC236}">
                  <a16:creationId xmlns:a16="http://schemas.microsoft.com/office/drawing/2014/main" id="{20231C2C-5244-4FC4-8EFD-2D323BA288B9}"/>
                </a:ext>
              </a:extLst>
            </p:cNvPr>
            <p:cNvSpPr/>
            <p:nvPr/>
          </p:nvSpPr>
          <p:spPr>
            <a:xfrm>
              <a:off x="2682241" y="3434415"/>
              <a:ext cx="65423" cy="43342"/>
            </a:xfrm>
            <a:custGeom>
              <a:avLst/>
              <a:gdLst/>
              <a:ahLst/>
              <a:cxnLst/>
              <a:rect l="l" t="t" r="r" b="b"/>
              <a:pathLst>
                <a:path w="1834" h="1215" extrusionOk="0">
                  <a:moveTo>
                    <a:pt x="310" y="0"/>
                  </a:moveTo>
                  <a:cubicBezTo>
                    <a:pt x="143" y="0"/>
                    <a:pt x="0" y="143"/>
                    <a:pt x="0" y="310"/>
                  </a:cubicBezTo>
                  <a:lnTo>
                    <a:pt x="0" y="1215"/>
                  </a:lnTo>
                  <a:lnTo>
                    <a:pt x="1834" y="1215"/>
                  </a:lnTo>
                  <a:lnTo>
                    <a:pt x="1834" y="310"/>
                  </a:lnTo>
                  <a:cubicBezTo>
                    <a:pt x="1834" y="143"/>
                    <a:pt x="1715" y="0"/>
                    <a:pt x="1524" y="0"/>
                  </a:cubicBez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1532;p59">
              <a:extLst>
                <a:ext uri="{FF2B5EF4-FFF2-40B4-BE49-F238E27FC236}">
                  <a16:creationId xmlns:a16="http://schemas.microsoft.com/office/drawing/2014/main" id="{223E90B9-1B7B-4F25-AC80-6C2AE755C332}"/>
                </a:ext>
              </a:extLst>
            </p:cNvPr>
            <p:cNvSpPr/>
            <p:nvPr/>
          </p:nvSpPr>
          <p:spPr>
            <a:xfrm>
              <a:off x="2682241" y="3499838"/>
              <a:ext cx="65423" cy="22117"/>
            </a:xfrm>
            <a:custGeom>
              <a:avLst/>
              <a:gdLst/>
              <a:ahLst/>
              <a:cxnLst/>
              <a:rect l="l" t="t" r="r" b="b"/>
              <a:pathLst>
                <a:path w="1834" h="620" extrusionOk="0">
                  <a:moveTo>
                    <a:pt x="0" y="0"/>
                  </a:moveTo>
                  <a:lnTo>
                    <a:pt x="0" y="619"/>
                  </a:lnTo>
                  <a:lnTo>
                    <a:pt x="1834" y="619"/>
                  </a:lnTo>
                  <a:lnTo>
                    <a:pt x="1834" y="0"/>
                  </a:ln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1533;p59">
              <a:extLst>
                <a:ext uri="{FF2B5EF4-FFF2-40B4-BE49-F238E27FC236}">
                  <a16:creationId xmlns:a16="http://schemas.microsoft.com/office/drawing/2014/main" id="{D1C61704-C33C-4536-A29D-07867033F4E9}"/>
                </a:ext>
              </a:extLst>
            </p:cNvPr>
            <p:cNvSpPr/>
            <p:nvPr/>
          </p:nvSpPr>
          <p:spPr>
            <a:xfrm>
              <a:off x="2702610" y="3259906"/>
              <a:ext cx="287164" cy="109051"/>
            </a:xfrm>
            <a:custGeom>
              <a:avLst/>
              <a:gdLst/>
              <a:ahLst/>
              <a:cxnLst/>
              <a:rect l="l" t="t" r="r" b="b"/>
              <a:pathLst>
                <a:path w="8050" h="3057" extrusionOk="0">
                  <a:moveTo>
                    <a:pt x="7694" y="1"/>
                  </a:moveTo>
                  <a:cubicBezTo>
                    <a:pt x="7633" y="1"/>
                    <a:pt x="7574" y="20"/>
                    <a:pt x="7526" y="58"/>
                  </a:cubicBezTo>
                  <a:lnTo>
                    <a:pt x="5216" y="1773"/>
                  </a:lnTo>
                  <a:lnTo>
                    <a:pt x="2930" y="630"/>
                  </a:lnTo>
                  <a:cubicBezTo>
                    <a:pt x="2896" y="613"/>
                    <a:pt x="2859" y="605"/>
                    <a:pt x="2822" y="605"/>
                  </a:cubicBezTo>
                  <a:cubicBezTo>
                    <a:pt x="2753" y="605"/>
                    <a:pt x="2682" y="631"/>
                    <a:pt x="2620" y="677"/>
                  </a:cubicBezTo>
                  <a:lnTo>
                    <a:pt x="167" y="2511"/>
                  </a:lnTo>
                  <a:cubicBezTo>
                    <a:pt x="24" y="2606"/>
                    <a:pt x="1" y="2797"/>
                    <a:pt x="96" y="2940"/>
                  </a:cubicBezTo>
                  <a:cubicBezTo>
                    <a:pt x="167" y="3011"/>
                    <a:pt x="263" y="3056"/>
                    <a:pt x="355" y="3056"/>
                  </a:cubicBezTo>
                  <a:cubicBezTo>
                    <a:pt x="417" y="3056"/>
                    <a:pt x="476" y="3035"/>
                    <a:pt x="525" y="2987"/>
                  </a:cubicBezTo>
                  <a:lnTo>
                    <a:pt x="2835" y="1273"/>
                  </a:lnTo>
                  <a:lnTo>
                    <a:pt x="5121" y="2416"/>
                  </a:lnTo>
                  <a:cubicBezTo>
                    <a:pt x="5164" y="2437"/>
                    <a:pt x="5211" y="2449"/>
                    <a:pt x="5259" y="2449"/>
                  </a:cubicBezTo>
                  <a:cubicBezTo>
                    <a:pt x="5318" y="2449"/>
                    <a:pt x="5378" y="2431"/>
                    <a:pt x="5430" y="2392"/>
                  </a:cubicBezTo>
                  <a:lnTo>
                    <a:pt x="7883" y="558"/>
                  </a:lnTo>
                  <a:cubicBezTo>
                    <a:pt x="8026" y="439"/>
                    <a:pt x="8050" y="249"/>
                    <a:pt x="7955" y="130"/>
                  </a:cubicBezTo>
                  <a:cubicBezTo>
                    <a:pt x="7883" y="44"/>
                    <a:pt x="7786" y="1"/>
                    <a:pt x="7694" y="1"/>
                  </a:cubicBez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19FA73-3845-4237-944F-8B99C9E79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56029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</a:t>
            </a:r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</a:t>
            </a:r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繪製圖像和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2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問題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1(a)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中，我們可以運用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來計算印刷 </a:t>
            </a:r>
            <a:r>
              <a:rPr lang="en-GB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本小冊子的成本 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$</a:t>
            </a:r>
            <a:r>
              <a:rPr lang="en-GB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問題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1(b)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中，我們繪製了這方程的圖像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該圖像是一條直線。</a:t>
            </a:r>
            <a:endParaRPr lang="en-GB" i="1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                                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可視為一個模型，描述</a:t>
            </a:r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印刷小冊子數量 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與 </a:t>
            </a:r>
            <a:r>
              <a:rPr lang="zh-CN" altLang="en-US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所需成本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之間的關係。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F1E1959-42A0-46C5-8ECC-96EE3A437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204192"/>
              </p:ext>
            </p:extLst>
          </p:nvPr>
        </p:nvGraphicFramePr>
        <p:xfrm>
          <a:off x="6668371" y="1336638"/>
          <a:ext cx="2234975" cy="572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r:id="rId3" imgW="787058" imgH="203112" progId="Equation.DSMT4">
                  <p:embed/>
                </p:oleObj>
              </mc:Choice>
              <mc:Fallback>
                <p:oleObj r:id="rId3" imgW="787058" imgH="203112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B7DF812-4561-443B-A143-59B5824B2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8371" y="1336638"/>
                        <a:ext cx="2234975" cy="5723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905C65E-6F35-47CE-A044-FCE6740AB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059118"/>
              </p:ext>
            </p:extLst>
          </p:nvPr>
        </p:nvGraphicFramePr>
        <p:xfrm>
          <a:off x="1491916" y="4792831"/>
          <a:ext cx="2381106" cy="60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5" imgW="787058" imgH="203112" progId="Equation.DSMT4">
                  <p:embed/>
                </p:oleObj>
              </mc:Choice>
              <mc:Fallback>
                <p:oleObj r:id="rId5" imgW="787058" imgH="203112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F1E1959-42A0-46C5-8ECC-96EE3A4376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916" y="4792831"/>
                        <a:ext cx="2381106" cy="609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74EFF9E-3E72-419A-9BDD-3FD6BEC32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008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</a:t>
            </a:r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</a:t>
            </a:r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繪製圖像和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4934364"/>
          </a:xfrm>
        </p:spPr>
        <p:txBody>
          <a:bodyPr>
            <a:normAutofit lnSpcReduction="10000"/>
          </a:bodyPr>
          <a:lstStyle/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3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但在某些情況下，我們一開始並沒有這個模型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例如，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機器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印刷 </a:t>
            </a:r>
            <a:r>
              <a:rPr lang="en-GB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本小冊子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所需的時間 </a:t>
            </a:r>
            <a:r>
              <a:rPr lang="en-GB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GB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)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以分鐘為單位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記錄在下表中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我們可運用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MS Excel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繪製圖像和制定模型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8B02E251-DD4C-452D-B180-DA6D5792B8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5176548"/>
              </p:ext>
            </p:extLst>
          </p:nvPr>
        </p:nvGraphicFramePr>
        <p:xfrm>
          <a:off x="1588569" y="3429000"/>
          <a:ext cx="8722010" cy="167811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889451">
                  <a:extLst>
                    <a:ext uri="{9D8B030D-6E8A-4147-A177-3AD203B41FA5}">
                      <a16:colId xmlns:a16="http://schemas.microsoft.com/office/drawing/2014/main" val="4175777531"/>
                    </a:ext>
                  </a:extLst>
                </a:gridCol>
                <a:gridCol w="1173621">
                  <a:extLst>
                    <a:ext uri="{9D8B030D-6E8A-4147-A177-3AD203B41FA5}">
                      <a16:colId xmlns:a16="http://schemas.microsoft.com/office/drawing/2014/main" val="388225348"/>
                    </a:ext>
                  </a:extLst>
                </a:gridCol>
                <a:gridCol w="1228852">
                  <a:extLst>
                    <a:ext uri="{9D8B030D-6E8A-4147-A177-3AD203B41FA5}">
                      <a16:colId xmlns:a16="http://schemas.microsoft.com/office/drawing/2014/main" val="1477009009"/>
                    </a:ext>
                  </a:extLst>
                </a:gridCol>
                <a:gridCol w="1215043">
                  <a:extLst>
                    <a:ext uri="{9D8B030D-6E8A-4147-A177-3AD203B41FA5}">
                      <a16:colId xmlns:a16="http://schemas.microsoft.com/office/drawing/2014/main" val="2681475584"/>
                    </a:ext>
                  </a:extLst>
                </a:gridCol>
                <a:gridCol w="1215043">
                  <a:extLst>
                    <a:ext uri="{9D8B030D-6E8A-4147-A177-3AD203B41FA5}">
                      <a16:colId xmlns:a16="http://schemas.microsoft.com/office/drawing/2014/main" val="1274149599"/>
                    </a:ext>
                  </a:extLst>
                </a:gridCol>
              </a:tblGrid>
              <a:tr h="8390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3200" b="1" i="0" kern="100" dirty="0">
                          <a:solidFill>
                            <a:schemeClr val="bg2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小冊子數量</a:t>
                      </a:r>
                      <a:r>
                        <a:rPr lang="en-US" sz="32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3200" b="1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2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200" b="1" i="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63988210"/>
                  </a:ext>
                </a:extLst>
              </a:tr>
              <a:tr h="8390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3200" b="1" i="0" kern="100" dirty="0">
                          <a:solidFill>
                            <a:schemeClr val="bg2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所需時間</a:t>
                      </a:r>
                      <a:r>
                        <a:rPr lang="en-US" sz="3200" b="1" i="0" kern="100" dirty="0">
                          <a:solidFill>
                            <a:schemeClr val="bg2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3200" b="1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32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200" b="1" i="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5</a:t>
                      </a: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5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71273352"/>
                  </a:ext>
                </a:extLst>
              </a:tr>
            </a:tbl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2DED2A-1ADD-44CA-BA12-F9283D854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76182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B3910BC0-1785-483A-AAAD-64B499E66977}"/>
              </a:ext>
            </a:extLst>
          </p:cNvPr>
          <p:cNvSpPr/>
          <p:nvPr/>
        </p:nvSpPr>
        <p:spPr>
          <a:xfrm>
            <a:off x="-2332548" y="-399229"/>
            <a:ext cx="8082448" cy="7951421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48CE81D-3A9A-4738-82B2-05778CFF6D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122542" y="2532072"/>
            <a:ext cx="2550695" cy="1645920"/>
          </a:xfrm>
        </p:spPr>
        <p:txBody>
          <a:bodyPr/>
          <a:lstStyle/>
          <a:p>
            <a:r>
              <a:rPr lang="zh-CN" altLang="en-US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步驟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grpSp>
        <p:nvGrpSpPr>
          <p:cNvPr id="16" name="Google Shape;1015;p52">
            <a:extLst>
              <a:ext uri="{FF2B5EF4-FFF2-40B4-BE49-F238E27FC236}">
                <a16:creationId xmlns:a16="http://schemas.microsoft.com/office/drawing/2014/main" id="{BD0FC8D9-6A3A-4EDD-8F70-2442D6B27E5B}"/>
              </a:ext>
            </a:extLst>
          </p:cNvPr>
          <p:cNvGrpSpPr/>
          <p:nvPr/>
        </p:nvGrpSpPr>
        <p:grpSpPr>
          <a:xfrm>
            <a:off x="7557327" y="5642070"/>
            <a:ext cx="4449029" cy="1231195"/>
            <a:chOff x="929285" y="5051507"/>
            <a:chExt cx="7315206" cy="1231195"/>
          </a:xfrm>
        </p:grpSpPr>
        <p:sp>
          <p:nvSpPr>
            <p:cNvPr id="17" name="Google Shape;1016;p52">
              <a:extLst>
                <a:ext uri="{FF2B5EF4-FFF2-40B4-BE49-F238E27FC236}">
                  <a16:creationId xmlns:a16="http://schemas.microsoft.com/office/drawing/2014/main" id="{00391189-6A1E-427D-8F43-91F5226138B4}"/>
                </a:ext>
              </a:extLst>
            </p:cNvPr>
            <p:cNvSpPr/>
            <p:nvPr/>
          </p:nvSpPr>
          <p:spPr>
            <a:xfrm>
              <a:off x="929285" y="5051507"/>
              <a:ext cx="7315206" cy="420715"/>
            </a:xfrm>
            <a:custGeom>
              <a:avLst/>
              <a:gdLst/>
              <a:ahLst/>
              <a:cxnLst/>
              <a:rect l="l" t="t" r="r" b="b"/>
              <a:pathLst>
                <a:path w="132354" h="7612" extrusionOk="0">
                  <a:moveTo>
                    <a:pt x="1" y="1"/>
                  </a:moveTo>
                  <a:lnTo>
                    <a:pt x="1" y="7611"/>
                  </a:lnTo>
                  <a:lnTo>
                    <a:pt x="132353" y="7611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017;p52">
              <a:extLst>
                <a:ext uri="{FF2B5EF4-FFF2-40B4-BE49-F238E27FC236}">
                  <a16:creationId xmlns:a16="http://schemas.microsoft.com/office/drawing/2014/main" id="{CCF99FD1-16D6-42FF-BD12-0864DFD3719A}"/>
                </a:ext>
              </a:extLst>
            </p:cNvPr>
            <p:cNvSpPr/>
            <p:nvPr/>
          </p:nvSpPr>
          <p:spPr>
            <a:xfrm>
              <a:off x="929285" y="5051507"/>
              <a:ext cx="7315206" cy="133919"/>
            </a:xfrm>
            <a:custGeom>
              <a:avLst/>
              <a:gdLst/>
              <a:ahLst/>
              <a:cxnLst/>
              <a:rect l="l" t="t" r="r" b="b"/>
              <a:pathLst>
                <a:path w="132354" h="2423" extrusionOk="0">
                  <a:moveTo>
                    <a:pt x="1" y="1"/>
                  </a:moveTo>
                  <a:lnTo>
                    <a:pt x="1" y="2423"/>
                  </a:lnTo>
                  <a:lnTo>
                    <a:pt x="132353" y="2423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018;p52">
              <a:extLst>
                <a:ext uri="{FF2B5EF4-FFF2-40B4-BE49-F238E27FC236}">
                  <a16:creationId xmlns:a16="http://schemas.microsoft.com/office/drawing/2014/main" id="{733EA3A2-C333-45CD-B7D4-E4D3BBE45EF6}"/>
                </a:ext>
              </a:extLst>
            </p:cNvPr>
            <p:cNvSpPr/>
            <p:nvPr/>
          </p:nvSpPr>
          <p:spPr>
            <a:xfrm>
              <a:off x="6668743" y="5831311"/>
              <a:ext cx="264854" cy="451390"/>
            </a:xfrm>
            <a:custGeom>
              <a:avLst/>
              <a:gdLst/>
              <a:ahLst/>
              <a:cxnLst/>
              <a:rect l="l" t="t" r="r" b="b"/>
              <a:pathLst>
                <a:path w="4792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792" y="8167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019;p52">
              <a:extLst>
                <a:ext uri="{FF2B5EF4-FFF2-40B4-BE49-F238E27FC236}">
                  <a16:creationId xmlns:a16="http://schemas.microsoft.com/office/drawing/2014/main" id="{092AEF8C-154B-479B-AA72-7F91539A0C54}"/>
                </a:ext>
              </a:extLst>
            </p:cNvPr>
            <p:cNvSpPr/>
            <p:nvPr/>
          </p:nvSpPr>
          <p:spPr>
            <a:xfrm>
              <a:off x="6668743" y="5831311"/>
              <a:ext cx="264854" cy="164649"/>
            </a:xfrm>
            <a:custGeom>
              <a:avLst/>
              <a:gdLst/>
              <a:ahLst/>
              <a:cxnLst/>
              <a:rect l="l" t="t" r="r" b="b"/>
              <a:pathLst>
                <a:path w="4792" h="2979" extrusionOk="0">
                  <a:moveTo>
                    <a:pt x="1" y="1"/>
                  </a:moveTo>
                  <a:lnTo>
                    <a:pt x="1" y="2978"/>
                  </a:lnTo>
                  <a:lnTo>
                    <a:pt x="4792" y="2978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020;p52">
              <a:extLst>
                <a:ext uri="{FF2B5EF4-FFF2-40B4-BE49-F238E27FC236}">
                  <a16:creationId xmlns:a16="http://schemas.microsoft.com/office/drawing/2014/main" id="{46D450A9-7272-482D-97B4-2C9A2C4252FA}"/>
                </a:ext>
              </a:extLst>
            </p:cNvPr>
            <p:cNvSpPr/>
            <p:nvPr/>
          </p:nvSpPr>
          <p:spPr>
            <a:xfrm>
              <a:off x="1654207" y="5472167"/>
              <a:ext cx="5864644" cy="359200"/>
            </a:xfrm>
            <a:custGeom>
              <a:avLst/>
              <a:gdLst/>
              <a:ahLst/>
              <a:cxnLst/>
              <a:rect l="l" t="t" r="r" b="b"/>
              <a:pathLst>
                <a:path w="106109" h="6499" extrusionOk="0">
                  <a:moveTo>
                    <a:pt x="1" y="0"/>
                  </a:moveTo>
                  <a:lnTo>
                    <a:pt x="1" y="6499"/>
                  </a:lnTo>
                  <a:lnTo>
                    <a:pt x="106108" y="6499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021;p52">
              <a:extLst>
                <a:ext uri="{FF2B5EF4-FFF2-40B4-BE49-F238E27FC236}">
                  <a16:creationId xmlns:a16="http://schemas.microsoft.com/office/drawing/2014/main" id="{E753CFF3-C128-4E38-A07D-2FC3D08D78BE}"/>
                </a:ext>
              </a:extLst>
            </p:cNvPr>
            <p:cNvSpPr/>
            <p:nvPr/>
          </p:nvSpPr>
          <p:spPr>
            <a:xfrm>
              <a:off x="1654207" y="5472167"/>
              <a:ext cx="5864644" cy="176311"/>
            </a:xfrm>
            <a:custGeom>
              <a:avLst/>
              <a:gdLst/>
              <a:ahLst/>
              <a:cxnLst/>
              <a:rect l="l" t="t" r="r" b="b"/>
              <a:pathLst>
                <a:path w="106109" h="3190" extrusionOk="0">
                  <a:moveTo>
                    <a:pt x="1" y="0"/>
                  </a:moveTo>
                  <a:lnTo>
                    <a:pt x="1" y="3190"/>
                  </a:lnTo>
                  <a:lnTo>
                    <a:pt x="106108" y="3190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B7B7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3" name="Google Shape;1018;p52">
            <a:extLst>
              <a:ext uri="{FF2B5EF4-FFF2-40B4-BE49-F238E27FC236}">
                <a16:creationId xmlns:a16="http://schemas.microsoft.com/office/drawing/2014/main" id="{578017D2-9B5A-410A-991C-8D88C9DDD92B}"/>
              </a:ext>
            </a:extLst>
          </p:cNvPr>
          <p:cNvSpPr/>
          <p:nvPr/>
        </p:nvSpPr>
        <p:spPr>
          <a:xfrm>
            <a:off x="8673381" y="6421578"/>
            <a:ext cx="160295" cy="451390"/>
          </a:xfrm>
          <a:custGeom>
            <a:avLst/>
            <a:gdLst/>
            <a:ahLst/>
            <a:cxnLst/>
            <a:rect l="l" t="t" r="r" b="b"/>
            <a:pathLst>
              <a:path w="4792" h="8167" extrusionOk="0">
                <a:moveTo>
                  <a:pt x="1" y="1"/>
                </a:moveTo>
                <a:lnTo>
                  <a:pt x="1" y="8167"/>
                </a:lnTo>
                <a:lnTo>
                  <a:pt x="4792" y="8167"/>
                </a:lnTo>
                <a:lnTo>
                  <a:pt x="4792" y="1"/>
                </a:lnTo>
                <a:close/>
              </a:path>
            </a:pathLst>
          </a:custGeom>
          <a:solidFill>
            <a:srgbClr val="CECCB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7" name="Google Shape;5325;p108">
            <a:extLst>
              <a:ext uri="{FF2B5EF4-FFF2-40B4-BE49-F238E27FC236}">
                <a16:creationId xmlns:a16="http://schemas.microsoft.com/office/drawing/2014/main" id="{8892FF8F-8304-4095-B5B1-8D192EBEF8E9}"/>
              </a:ext>
            </a:extLst>
          </p:cNvPr>
          <p:cNvGrpSpPr/>
          <p:nvPr/>
        </p:nvGrpSpPr>
        <p:grpSpPr>
          <a:xfrm>
            <a:off x="8491837" y="3435266"/>
            <a:ext cx="3067975" cy="2217808"/>
            <a:chOff x="811828" y="1940353"/>
            <a:chExt cx="3067975" cy="2217808"/>
          </a:xfrm>
        </p:grpSpPr>
        <p:grpSp>
          <p:nvGrpSpPr>
            <p:cNvPr id="29" name="Google Shape;5326;p108">
              <a:extLst>
                <a:ext uri="{FF2B5EF4-FFF2-40B4-BE49-F238E27FC236}">
                  <a16:creationId xmlns:a16="http://schemas.microsoft.com/office/drawing/2014/main" id="{C0DB2AF1-3355-47FF-85ED-5F2D05D5A3BA}"/>
                </a:ext>
              </a:extLst>
            </p:cNvPr>
            <p:cNvGrpSpPr/>
            <p:nvPr/>
          </p:nvGrpSpPr>
          <p:grpSpPr>
            <a:xfrm>
              <a:off x="3858752" y="2711684"/>
              <a:ext cx="21051" cy="190794"/>
              <a:chOff x="6601682" y="2058532"/>
              <a:chExt cx="28474" cy="258109"/>
            </a:xfrm>
          </p:grpSpPr>
          <p:sp>
            <p:nvSpPr>
              <p:cNvPr id="45" name="Google Shape;5328;p108">
                <a:extLst>
                  <a:ext uri="{FF2B5EF4-FFF2-40B4-BE49-F238E27FC236}">
                    <a16:creationId xmlns:a16="http://schemas.microsoft.com/office/drawing/2014/main" id="{46F4DA15-763C-40C0-B26B-24C8AF8709F2}"/>
                  </a:ext>
                </a:extLst>
              </p:cNvPr>
              <p:cNvSpPr/>
              <p:nvPr/>
            </p:nvSpPr>
            <p:spPr>
              <a:xfrm>
                <a:off x="6601682" y="2058532"/>
                <a:ext cx="28474" cy="91377"/>
              </a:xfrm>
              <a:custGeom>
                <a:avLst/>
                <a:gdLst/>
                <a:ahLst/>
                <a:cxnLst/>
                <a:rect l="l" t="t" r="r" b="b"/>
                <a:pathLst>
                  <a:path w="1516" h="4865" extrusionOk="0">
                    <a:moveTo>
                      <a:pt x="7" y="0"/>
                    </a:moveTo>
                    <a:cubicBezTo>
                      <a:pt x="5" y="0"/>
                      <a:pt x="4" y="4"/>
                      <a:pt x="0" y="4"/>
                    </a:cubicBezTo>
                    <a:lnTo>
                      <a:pt x="0" y="4860"/>
                    </a:lnTo>
                    <a:cubicBezTo>
                      <a:pt x="4" y="4860"/>
                      <a:pt x="5" y="4864"/>
                      <a:pt x="7" y="4864"/>
                    </a:cubicBezTo>
                    <a:lnTo>
                      <a:pt x="1516" y="4864"/>
                    </a:lnTo>
                    <a:lnTo>
                      <a:pt x="1516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" name="Google Shape;5329;p108">
                <a:extLst>
                  <a:ext uri="{FF2B5EF4-FFF2-40B4-BE49-F238E27FC236}">
                    <a16:creationId xmlns:a16="http://schemas.microsoft.com/office/drawing/2014/main" id="{A727B4D6-1237-4D4C-99DA-B32630710950}"/>
                  </a:ext>
                </a:extLst>
              </p:cNvPr>
              <p:cNvSpPr/>
              <p:nvPr/>
            </p:nvSpPr>
            <p:spPr>
              <a:xfrm>
                <a:off x="6601682" y="2225264"/>
                <a:ext cx="28474" cy="91377"/>
              </a:xfrm>
              <a:custGeom>
                <a:avLst/>
                <a:gdLst/>
                <a:ahLst/>
                <a:cxnLst/>
                <a:rect l="l" t="t" r="r" b="b"/>
                <a:pathLst>
                  <a:path w="1516" h="4865" extrusionOk="0">
                    <a:moveTo>
                      <a:pt x="7" y="0"/>
                    </a:moveTo>
                    <a:cubicBezTo>
                      <a:pt x="5" y="0"/>
                      <a:pt x="4" y="2"/>
                      <a:pt x="0" y="2"/>
                    </a:cubicBezTo>
                    <a:lnTo>
                      <a:pt x="0" y="4861"/>
                    </a:lnTo>
                    <a:cubicBezTo>
                      <a:pt x="4" y="4861"/>
                      <a:pt x="5" y="4864"/>
                      <a:pt x="7" y="4864"/>
                    </a:cubicBezTo>
                    <a:lnTo>
                      <a:pt x="1516" y="4864"/>
                    </a:lnTo>
                    <a:lnTo>
                      <a:pt x="1516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0" name="Google Shape;5333;p108">
              <a:extLst>
                <a:ext uri="{FF2B5EF4-FFF2-40B4-BE49-F238E27FC236}">
                  <a16:creationId xmlns:a16="http://schemas.microsoft.com/office/drawing/2014/main" id="{23DFE482-BAB7-4B3B-8C01-55724AC9AE96}"/>
                </a:ext>
              </a:extLst>
            </p:cNvPr>
            <p:cNvGrpSpPr/>
            <p:nvPr/>
          </p:nvGrpSpPr>
          <p:grpSpPr>
            <a:xfrm>
              <a:off x="811828" y="1940353"/>
              <a:ext cx="2649555" cy="2217808"/>
              <a:chOff x="811828" y="1797478"/>
              <a:chExt cx="2649555" cy="2217808"/>
            </a:xfrm>
          </p:grpSpPr>
          <p:sp>
            <p:nvSpPr>
              <p:cNvPr id="40" name="Google Shape;5334;p108">
                <a:extLst>
                  <a:ext uri="{FF2B5EF4-FFF2-40B4-BE49-F238E27FC236}">
                    <a16:creationId xmlns:a16="http://schemas.microsoft.com/office/drawing/2014/main" id="{3CFD2046-B1B3-46D7-B6F6-3ACDF6D8BE80}"/>
                  </a:ext>
                </a:extLst>
              </p:cNvPr>
              <p:cNvSpPr/>
              <p:nvPr/>
            </p:nvSpPr>
            <p:spPr>
              <a:xfrm>
                <a:off x="1861978" y="3415616"/>
                <a:ext cx="549255" cy="599670"/>
              </a:xfrm>
              <a:custGeom>
                <a:avLst/>
                <a:gdLst/>
                <a:ahLst/>
                <a:cxnLst/>
                <a:rect l="l" t="t" r="r" b="b"/>
                <a:pathLst>
                  <a:path w="18706" h="20423" extrusionOk="0">
                    <a:moveTo>
                      <a:pt x="1849" y="1"/>
                    </a:moveTo>
                    <a:cubicBezTo>
                      <a:pt x="824" y="1"/>
                      <a:pt x="0" y="827"/>
                      <a:pt x="0" y="1850"/>
                    </a:cubicBezTo>
                    <a:lnTo>
                      <a:pt x="0" y="18574"/>
                    </a:lnTo>
                    <a:cubicBezTo>
                      <a:pt x="0" y="19599"/>
                      <a:pt x="824" y="20423"/>
                      <a:pt x="1849" y="20423"/>
                    </a:cubicBezTo>
                    <a:lnTo>
                      <a:pt x="16857" y="20423"/>
                    </a:lnTo>
                    <a:cubicBezTo>
                      <a:pt x="17882" y="20423"/>
                      <a:pt x="18706" y="19599"/>
                      <a:pt x="18706" y="18574"/>
                    </a:cubicBezTo>
                    <a:lnTo>
                      <a:pt x="18706" y="1850"/>
                    </a:lnTo>
                    <a:cubicBezTo>
                      <a:pt x="18706" y="827"/>
                      <a:pt x="17882" y="1"/>
                      <a:pt x="16857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" name="Google Shape;5335;p108">
                <a:extLst>
                  <a:ext uri="{FF2B5EF4-FFF2-40B4-BE49-F238E27FC236}">
                    <a16:creationId xmlns:a16="http://schemas.microsoft.com/office/drawing/2014/main" id="{78F9BDC2-E8C2-42B6-9B22-1090C4AFD449}"/>
                  </a:ext>
                </a:extLst>
              </p:cNvPr>
              <p:cNvSpPr/>
              <p:nvPr/>
            </p:nvSpPr>
            <p:spPr>
              <a:xfrm>
                <a:off x="811828" y="1797478"/>
                <a:ext cx="2649555" cy="1857619"/>
              </a:xfrm>
              <a:custGeom>
                <a:avLst/>
                <a:gdLst/>
                <a:ahLst/>
                <a:cxnLst/>
                <a:rect l="l" t="t" r="r" b="b"/>
                <a:pathLst>
                  <a:path w="90236" h="63265" extrusionOk="0">
                    <a:moveTo>
                      <a:pt x="86539" y="0"/>
                    </a:moveTo>
                    <a:lnTo>
                      <a:pt x="3697" y="0"/>
                    </a:lnTo>
                    <a:cubicBezTo>
                      <a:pt x="1656" y="2"/>
                      <a:pt x="1" y="1656"/>
                      <a:pt x="1" y="3698"/>
                    </a:cubicBezTo>
                    <a:lnTo>
                      <a:pt x="1" y="59569"/>
                    </a:lnTo>
                    <a:cubicBezTo>
                      <a:pt x="1" y="61610"/>
                      <a:pt x="1656" y="63265"/>
                      <a:pt x="3697" y="63265"/>
                    </a:cubicBezTo>
                    <a:lnTo>
                      <a:pt x="86539" y="63265"/>
                    </a:lnTo>
                    <a:cubicBezTo>
                      <a:pt x="88580" y="63265"/>
                      <a:pt x="90235" y="61610"/>
                      <a:pt x="90235" y="59569"/>
                    </a:cubicBezTo>
                    <a:lnTo>
                      <a:pt x="90235" y="3698"/>
                    </a:lnTo>
                    <a:cubicBezTo>
                      <a:pt x="90235" y="1656"/>
                      <a:pt x="88580" y="2"/>
                      <a:pt x="86539" y="0"/>
                    </a:cubicBezTo>
                    <a:close/>
                    <a:moveTo>
                      <a:pt x="85787" y="44586"/>
                    </a:moveTo>
                    <a:cubicBezTo>
                      <a:pt x="85787" y="46211"/>
                      <a:pt x="84393" y="47532"/>
                      <a:pt x="82668" y="47532"/>
                    </a:cubicBezTo>
                    <a:lnTo>
                      <a:pt x="7570" y="47532"/>
                    </a:lnTo>
                    <a:cubicBezTo>
                      <a:pt x="5845" y="47532"/>
                      <a:pt x="4449" y="46211"/>
                      <a:pt x="4449" y="44586"/>
                    </a:cubicBezTo>
                    <a:lnTo>
                      <a:pt x="4449" y="7220"/>
                    </a:lnTo>
                    <a:cubicBezTo>
                      <a:pt x="4449" y="5594"/>
                      <a:pt x="5845" y="4275"/>
                      <a:pt x="7570" y="4275"/>
                    </a:cubicBezTo>
                    <a:lnTo>
                      <a:pt x="82297" y="4275"/>
                    </a:lnTo>
                    <a:cubicBezTo>
                      <a:pt x="84024" y="4275"/>
                      <a:pt x="85787" y="5594"/>
                      <a:pt x="85787" y="7220"/>
                    </a:cubicBezTo>
                    <a:close/>
                  </a:path>
                </a:pathLst>
              </a:custGeom>
              <a:solidFill>
                <a:schemeClr val="accent1">
                  <a:lumMod val="10000"/>
                </a:scheme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" name="Google Shape;5336;p108">
                <a:extLst>
                  <a:ext uri="{FF2B5EF4-FFF2-40B4-BE49-F238E27FC236}">
                    <a16:creationId xmlns:a16="http://schemas.microsoft.com/office/drawing/2014/main" id="{EF90B26E-5E4D-4045-8A28-813AF927C3C4}"/>
                  </a:ext>
                </a:extLst>
              </p:cNvPr>
              <p:cNvSpPr/>
              <p:nvPr/>
            </p:nvSpPr>
            <p:spPr>
              <a:xfrm>
                <a:off x="811828" y="3306476"/>
                <a:ext cx="2649555" cy="348621"/>
              </a:xfrm>
              <a:custGeom>
                <a:avLst/>
                <a:gdLst/>
                <a:ahLst/>
                <a:cxnLst/>
                <a:rect l="l" t="t" r="r" b="b"/>
                <a:pathLst>
                  <a:path w="90236" h="11873" extrusionOk="0">
                    <a:moveTo>
                      <a:pt x="90235" y="0"/>
                    </a:moveTo>
                    <a:lnTo>
                      <a:pt x="90235" y="8177"/>
                    </a:lnTo>
                    <a:cubicBezTo>
                      <a:pt x="90235" y="10218"/>
                      <a:pt x="88580" y="11873"/>
                      <a:pt x="86539" y="11873"/>
                    </a:cubicBezTo>
                    <a:lnTo>
                      <a:pt x="3697" y="11873"/>
                    </a:lnTo>
                    <a:cubicBezTo>
                      <a:pt x="1656" y="11873"/>
                      <a:pt x="1" y="10218"/>
                      <a:pt x="1" y="8177"/>
                    </a:cubicBezTo>
                    <a:lnTo>
                      <a:pt x="1" y="0"/>
                    </a:lnTo>
                  </a:path>
                </a:pathLst>
              </a:custGeom>
              <a:solidFill>
                <a:srgbClr val="00999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" name="Google Shape;5337;p108">
                <a:extLst>
                  <a:ext uri="{FF2B5EF4-FFF2-40B4-BE49-F238E27FC236}">
                    <a16:creationId xmlns:a16="http://schemas.microsoft.com/office/drawing/2014/main" id="{60C237B0-255C-4303-BC98-17FC11F7074A}"/>
                  </a:ext>
                </a:extLst>
              </p:cNvPr>
              <p:cNvSpPr/>
              <p:nvPr/>
            </p:nvSpPr>
            <p:spPr>
              <a:xfrm>
                <a:off x="2029785" y="3391128"/>
                <a:ext cx="210059" cy="162815"/>
              </a:xfrm>
              <a:custGeom>
                <a:avLst/>
                <a:gdLst/>
                <a:ahLst/>
                <a:cxnLst/>
                <a:rect l="l" t="t" r="r" b="b"/>
                <a:pathLst>
                  <a:path w="7154" h="5545" extrusionOk="0">
                    <a:moveTo>
                      <a:pt x="3576" y="0"/>
                    </a:moveTo>
                    <a:cubicBezTo>
                      <a:pt x="0" y="0"/>
                      <a:pt x="0" y="5545"/>
                      <a:pt x="3576" y="5545"/>
                    </a:cubicBezTo>
                    <a:cubicBezTo>
                      <a:pt x="7154" y="5545"/>
                      <a:pt x="7154" y="0"/>
                      <a:pt x="3576" y="0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4C0CD61-C4A8-40C1-ADDA-799B76AB24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24" name="圖片 786747648">
            <a:extLst>
              <a:ext uri="{FF2B5EF4-FFF2-40B4-BE49-F238E27FC236}">
                <a16:creationId xmlns:a16="http://schemas.microsoft.com/office/drawing/2014/main" id="{5CC75C14-45E6-4FF6-8D74-62F2DCC4DCE0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3380" y="3593432"/>
            <a:ext cx="2295609" cy="11929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804764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步驟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3"/>
            <a:ext cx="11027181" cy="5243195"/>
          </a:xfrm>
        </p:spPr>
        <p:txBody>
          <a:bodyPr>
            <a:normAutofit/>
          </a:bodyPr>
          <a:lstStyle/>
          <a:p>
            <a:r>
              <a:rPr lang="en-GB" kern="100" dirty="0" err="1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i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輸入數據至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MS Excel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，如下圖所示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GB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ii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繪製圖像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選取標題和數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點擊 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插入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→ 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散佈圖</a:t>
            </a:r>
            <a:endParaRPr lang="en-US" altLang="zh-CN" kern="100" dirty="0">
              <a:solidFill>
                <a:srgbClr val="FF0000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5774;p112">
            <a:extLst>
              <a:ext uri="{FF2B5EF4-FFF2-40B4-BE49-F238E27FC236}">
                <a16:creationId xmlns:a16="http://schemas.microsoft.com/office/drawing/2014/main" id="{C142FD0D-07B5-4F40-B512-44B95327AD87}"/>
              </a:ext>
            </a:extLst>
          </p:cNvPr>
          <p:cNvGrpSpPr/>
          <p:nvPr/>
        </p:nvGrpSpPr>
        <p:grpSpPr>
          <a:xfrm>
            <a:off x="447282" y="481312"/>
            <a:ext cx="451075" cy="458025"/>
            <a:chOff x="1027050" y="2641950"/>
            <a:chExt cx="451075" cy="458025"/>
          </a:xfrm>
        </p:grpSpPr>
        <p:sp>
          <p:nvSpPr>
            <p:cNvPr id="12" name="Google Shape;5775;p112">
              <a:extLst>
                <a:ext uri="{FF2B5EF4-FFF2-40B4-BE49-F238E27FC236}">
                  <a16:creationId xmlns:a16="http://schemas.microsoft.com/office/drawing/2014/main" id="{48F58E85-9C71-449F-A4D9-9932C4C107F7}"/>
                </a:ext>
              </a:extLst>
            </p:cNvPr>
            <p:cNvSpPr/>
            <p:nvPr/>
          </p:nvSpPr>
          <p:spPr>
            <a:xfrm>
              <a:off x="1027050" y="2641950"/>
              <a:ext cx="451075" cy="279000"/>
            </a:xfrm>
            <a:custGeom>
              <a:avLst/>
              <a:gdLst/>
              <a:ahLst/>
              <a:cxnLst/>
              <a:rect l="l" t="t" r="r" b="b"/>
              <a:pathLst>
                <a:path w="18043" h="11160" extrusionOk="0">
                  <a:moveTo>
                    <a:pt x="5006" y="1965"/>
                  </a:moveTo>
                  <a:cubicBezTo>
                    <a:pt x="5354" y="1965"/>
                    <a:pt x="5649" y="2243"/>
                    <a:pt x="5649" y="2608"/>
                  </a:cubicBezTo>
                  <a:lnTo>
                    <a:pt x="5649" y="8987"/>
                  </a:lnTo>
                  <a:cubicBezTo>
                    <a:pt x="5649" y="9282"/>
                    <a:pt x="5354" y="9561"/>
                    <a:pt x="5006" y="9561"/>
                  </a:cubicBezTo>
                  <a:lnTo>
                    <a:pt x="3407" y="9561"/>
                  </a:lnTo>
                  <a:cubicBezTo>
                    <a:pt x="3112" y="9561"/>
                    <a:pt x="2834" y="9282"/>
                    <a:pt x="2834" y="8987"/>
                  </a:cubicBezTo>
                  <a:lnTo>
                    <a:pt x="2834" y="2608"/>
                  </a:lnTo>
                  <a:cubicBezTo>
                    <a:pt x="2834" y="2243"/>
                    <a:pt x="3112" y="1965"/>
                    <a:pt x="3407" y="1965"/>
                  </a:cubicBezTo>
                  <a:close/>
                  <a:moveTo>
                    <a:pt x="9856" y="3199"/>
                  </a:moveTo>
                  <a:cubicBezTo>
                    <a:pt x="10134" y="3199"/>
                    <a:pt x="10429" y="3477"/>
                    <a:pt x="10429" y="3773"/>
                  </a:cubicBezTo>
                  <a:lnTo>
                    <a:pt x="10429" y="8987"/>
                  </a:lnTo>
                  <a:cubicBezTo>
                    <a:pt x="10429" y="9282"/>
                    <a:pt x="10134" y="9561"/>
                    <a:pt x="9856" y="9561"/>
                  </a:cubicBezTo>
                  <a:lnTo>
                    <a:pt x="8187" y="9561"/>
                  </a:lnTo>
                  <a:cubicBezTo>
                    <a:pt x="7892" y="9561"/>
                    <a:pt x="7614" y="9282"/>
                    <a:pt x="7614" y="8987"/>
                  </a:cubicBezTo>
                  <a:lnTo>
                    <a:pt x="7614" y="3773"/>
                  </a:lnTo>
                  <a:cubicBezTo>
                    <a:pt x="7614" y="3477"/>
                    <a:pt x="7892" y="3199"/>
                    <a:pt x="8187" y="3199"/>
                  </a:cubicBezTo>
                  <a:close/>
                  <a:moveTo>
                    <a:pt x="14636" y="5580"/>
                  </a:moveTo>
                  <a:cubicBezTo>
                    <a:pt x="14914" y="5580"/>
                    <a:pt x="15209" y="5876"/>
                    <a:pt x="15209" y="6154"/>
                  </a:cubicBezTo>
                  <a:lnTo>
                    <a:pt x="15209" y="8987"/>
                  </a:lnTo>
                  <a:cubicBezTo>
                    <a:pt x="15209" y="9282"/>
                    <a:pt x="14914" y="9561"/>
                    <a:pt x="14636" y="9561"/>
                  </a:cubicBezTo>
                  <a:lnTo>
                    <a:pt x="13037" y="9561"/>
                  </a:lnTo>
                  <a:cubicBezTo>
                    <a:pt x="12672" y="9561"/>
                    <a:pt x="12393" y="9282"/>
                    <a:pt x="12393" y="8987"/>
                  </a:cubicBezTo>
                  <a:lnTo>
                    <a:pt x="12393" y="6154"/>
                  </a:lnTo>
                  <a:cubicBezTo>
                    <a:pt x="12393" y="5876"/>
                    <a:pt x="12672" y="5580"/>
                    <a:pt x="13037" y="5580"/>
                  </a:cubicBezTo>
                  <a:close/>
                  <a:moveTo>
                    <a:pt x="661" y="1"/>
                  </a:moveTo>
                  <a:cubicBezTo>
                    <a:pt x="296" y="1"/>
                    <a:pt x="1" y="227"/>
                    <a:pt x="1" y="592"/>
                  </a:cubicBezTo>
                  <a:lnTo>
                    <a:pt x="1" y="11160"/>
                  </a:lnTo>
                  <a:lnTo>
                    <a:pt x="18042" y="11160"/>
                  </a:lnTo>
                  <a:lnTo>
                    <a:pt x="18042" y="592"/>
                  </a:lnTo>
                  <a:cubicBezTo>
                    <a:pt x="18042" y="227"/>
                    <a:pt x="17747" y="1"/>
                    <a:pt x="1738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5776;p112">
              <a:extLst>
                <a:ext uri="{FF2B5EF4-FFF2-40B4-BE49-F238E27FC236}">
                  <a16:creationId xmlns:a16="http://schemas.microsoft.com/office/drawing/2014/main" id="{1C24F0B8-AFCE-4BFA-AB59-65B98790BA02}"/>
                </a:ext>
              </a:extLst>
            </p:cNvPr>
            <p:cNvSpPr/>
            <p:nvPr/>
          </p:nvSpPr>
          <p:spPr>
            <a:xfrm>
              <a:off x="1027050" y="2951775"/>
              <a:ext cx="451075" cy="148200"/>
            </a:xfrm>
            <a:custGeom>
              <a:avLst/>
              <a:gdLst/>
              <a:ahLst/>
              <a:cxnLst/>
              <a:rect l="l" t="t" r="r" b="b"/>
              <a:pathLst>
                <a:path w="18043" h="5928" extrusionOk="0">
                  <a:moveTo>
                    <a:pt x="1" y="1"/>
                  </a:moveTo>
                  <a:lnTo>
                    <a:pt x="1" y="1739"/>
                  </a:lnTo>
                  <a:cubicBezTo>
                    <a:pt x="1" y="2104"/>
                    <a:pt x="296" y="2382"/>
                    <a:pt x="661" y="2382"/>
                  </a:cubicBezTo>
                  <a:lnTo>
                    <a:pt x="7249" y="2382"/>
                  </a:lnTo>
                  <a:lnTo>
                    <a:pt x="7249" y="4781"/>
                  </a:lnTo>
                  <a:lnTo>
                    <a:pt x="5006" y="4781"/>
                  </a:lnTo>
                  <a:cubicBezTo>
                    <a:pt x="4711" y="4781"/>
                    <a:pt x="4415" y="4989"/>
                    <a:pt x="4415" y="5354"/>
                  </a:cubicBezTo>
                  <a:cubicBezTo>
                    <a:pt x="4415" y="5719"/>
                    <a:pt x="4711" y="5928"/>
                    <a:pt x="5006" y="5928"/>
                  </a:cubicBezTo>
                  <a:lnTo>
                    <a:pt x="13037" y="5928"/>
                  </a:lnTo>
                  <a:cubicBezTo>
                    <a:pt x="13332" y="5928"/>
                    <a:pt x="13610" y="5719"/>
                    <a:pt x="13610" y="5354"/>
                  </a:cubicBezTo>
                  <a:cubicBezTo>
                    <a:pt x="13610" y="4989"/>
                    <a:pt x="13332" y="4781"/>
                    <a:pt x="13037" y="4781"/>
                  </a:cubicBezTo>
                  <a:lnTo>
                    <a:pt x="10794" y="4781"/>
                  </a:lnTo>
                  <a:lnTo>
                    <a:pt x="10794" y="2382"/>
                  </a:lnTo>
                  <a:lnTo>
                    <a:pt x="17382" y="2382"/>
                  </a:lnTo>
                  <a:cubicBezTo>
                    <a:pt x="17747" y="2382"/>
                    <a:pt x="18042" y="2104"/>
                    <a:pt x="18042" y="1739"/>
                  </a:cubicBezTo>
                  <a:lnTo>
                    <a:pt x="1804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D7D074-063B-4A9F-B5E3-956814CCA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21" name="Canvas 2127243908">
            <a:extLst>
              <a:ext uri="{FF2B5EF4-FFF2-40B4-BE49-F238E27FC236}">
                <a16:creationId xmlns:a16="http://schemas.microsoft.com/office/drawing/2014/main" id="{61190E02-9225-4C7E-83BC-84A21EB513A6}"/>
              </a:ext>
            </a:extLst>
          </p:cNvPr>
          <p:cNvGrpSpPr/>
          <p:nvPr/>
        </p:nvGrpSpPr>
        <p:grpSpPr>
          <a:xfrm>
            <a:off x="4742212" y="2355976"/>
            <a:ext cx="7103115" cy="3900427"/>
            <a:chOff x="0" y="0"/>
            <a:chExt cx="5274310" cy="2640330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DB6772D9-2988-4D25-A85D-737626FD80F4}"/>
                </a:ext>
              </a:extLst>
            </p:cNvPr>
            <p:cNvSpPr/>
            <p:nvPr/>
          </p:nvSpPr>
          <p:spPr>
            <a:xfrm>
              <a:off x="0" y="0"/>
              <a:ext cx="5274310" cy="264033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23" name="圖片 786747648">
              <a:extLst>
                <a:ext uri="{FF2B5EF4-FFF2-40B4-BE49-F238E27FC236}">
                  <a16:creationId xmlns:a16="http://schemas.microsoft.com/office/drawing/2014/main" id="{C76D99D2-51AA-4262-99AB-B2803DCE048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949" y="75210"/>
              <a:ext cx="4873091" cy="249654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50A81365-6796-49C6-8C5E-6985F0AE5339}"/>
                </a:ext>
              </a:extLst>
            </p:cNvPr>
            <p:cNvSpPr/>
            <p:nvPr/>
          </p:nvSpPr>
          <p:spPr>
            <a:xfrm>
              <a:off x="670391" y="58180"/>
              <a:ext cx="520053" cy="24463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499A41DB-F315-479E-940C-574F3654F6AE}"/>
                </a:ext>
              </a:extLst>
            </p:cNvPr>
            <p:cNvSpPr/>
            <p:nvPr/>
          </p:nvSpPr>
          <p:spPr>
            <a:xfrm>
              <a:off x="3770759" y="530400"/>
              <a:ext cx="395020" cy="29621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8DD5D9D1-B421-4D16-A9DC-6BC548111DB3}"/>
                </a:ext>
              </a:extLst>
            </p:cNvPr>
            <p:cNvCxnSpPr/>
            <p:nvPr/>
          </p:nvCxnSpPr>
          <p:spPr>
            <a:xfrm>
              <a:off x="1249254" y="238125"/>
              <a:ext cx="2476047" cy="39041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A340F717-4583-4804-8D18-DA7A63DDDE9E}"/>
                </a:ext>
              </a:extLst>
            </p:cNvPr>
            <p:cNvSpPr/>
            <p:nvPr/>
          </p:nvSpPr>
          <p:spPr>
            <a:xfrm>
              <a:off x="3785389" y="931750"/>
              <a:ext cx="474905" cy="39961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818089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步驟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3"/>
            <a:ext cx="11027181" cy="5243195"/>
          </a:xfrm>
        </p:spPr>
        <p:txBody>
          <a:bodyPr>
            <a:normAutofit/>
          </a:bodyPr>
          <a:lstStyle/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iii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選擇 </a:t>
            </a:r>
            <a:r>
              <a:rPr lang="zh-CN" altLang="en-US" kern="100" dirty="0">
                <a:solidFill>
                  <a:srgbClr val="008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圖表項目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，如下圖所示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坐標軸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坐標軸標題：把 </a:t>
            </a:r>
            <a:r>
              <a:rPr lang="en-US" altLang="zh-CN" i="1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軸標題命名為“小冊子數量”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坐標軸標題：把 </a:t>
            </a:r>
            <a:r>
              <a:rPr lang="en-US" altLang="zh-CN" i="1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軸標題命名為“所需時間（分鐘）”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格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趨勢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5774;p112">
            <a:extLst>
              <a:ext uri="{FF2B5EF4-FFF2-40B4-BE49-F238E27FC236}">
                <a16:creationId xmlns:a16="http://schemas.microsoft.com/office/drawing/2014/main" id="{C142FD0D-07B5-4F40-B512-44B95327AD87}"/>
              </a:ext>
            </a:extLst>
          </p:cNvPr>
          <p:cNvGrpSpPr/>
          <p:nvPr/>
        </p:nvGrpSpPr>
        <p:grpSpPr>
          <a:xfrm>
            <a:off x="447282" y="481312"/>
            <a:ext cx="451075" cy="458025"/>
            <a:chOff x="1027050" y="2641950"/>
            <a:chExt cx="451075" cy="458025"/>
          </a:xfrm>
        </p:grpSpPr>
        <p:sp>
          <p:nvSpPr>
            <p:cNvPr id="12" name="Google Shape;5775;p112">
              <a:extLst>
                <a:ext uri="{FF2B5EF4-FFF2-40B4-BE49-F238E27FC236}">
                  <a16:creationId xmlns:a16="http://schemas.microsoft.com/office/drawing/2014/main" id="{48F58E85-9C71-449F-A4D9-9932C4C107F7}"/>
                </a:ext>
              </a:extLst>
            </p:cNvPr>
            <p:cNvSpPr/>
            <p:nvPr/>
          </p:nvSpPr>
          <p:spPr>
            <a:xfrm>
              <a:off x="1027050" y="2641950"/>
              <a:ext cx="451075" cy="279000"/>
            </a:xfrm>
            <a:custGeom>
              <a:avLst/>
              <a:gdLst/>
              <a:ahLst/>
              <a:cxnLst/>
              <a:rect l="l" t="t" r="r" b="b"/>
              <a:pathLst>
                <a:path w="18043" h="11160" extrusionOk="0">
                  <a:moveTo>
                    <a:pt x="5006" y="1965"/>
                  </a:moveTo>
                  <a:cubicBezTo>
                    <a:pt x="5354" y="1965"/>
                    <a:pt x="5649" y="2243"/>
                    <a:pt x="5649" y="2608"/>
                  </a:cubicBezTo>
                  <a:lnTo>
                    <a:pt x="5649" y="8987"/>
                  </a:lnTo>
                  <a:cubicBezTo>
                    <a:pt x="5649" y="9282"/>
                    <a:pt x="5354" y="9561"/>
                    <a:pt x="5006" y="9561"/>
                  </a:cubicBezTo>
                  <a:lnTo>
                    <a:pt x="3407" y="9561"/>
                  </a:lnTo>
                  <a:cubicBezTo>
                    <a:pt x="3112" y="9561"/>
                    <a:pt x="2834" y="9282"/>
                    <a:pt x="2834" y="8987"/>
                  </a:cubicBezTo>
                  <a:lnTo>
                    <a:pt x="2834" y="2608"/>
                  </a:lnTo>
                  <a:cubicBezTo>
                    <a:pt x="2834" y="2243"/>
                    <a:pt x="3112" y="1965"/>
                    <a:pt x="3407" y="1965"/>
                  </a:cubicBezTo>
                  <a:close/>
                  <a:moveTo>
                    <a:pt x="9856" y="3199"/>
                  </a:moveTo>
                  <a:cubicBezTo>
                    <a:pt x="10134" y="3199"/>
                    <a:pt x="10429" y="3477"/>
                    <a:pt x="10429" y="3773"/>
                  </a:cubicBezTo>
                  <a:lnTo>
                    <a:pt x="10429" y="8987"/>
                  </a:lnTo>
                  <a:cubicBezTo>
                    <a:pt x="10429" y="9282"/>
                    <a:pt x="10134" y="9561"/>
                    <a:pt x="9856" y="9561"/>
                  </a:cubicBezTo>
                  <a:lnTo>
                    <a:pt x="8187" y="9561"/>
                  </a:lnTo>
                  <a:cubicBezTo>
                    <a:pt x="7892" y="9561"/>
                    <a:pt x="7614" y="9282"/>
                    <a:pt x="7614" y="8987"/>
                  </a:cubicBezTo>
                  <a:lnTo>
                    <a:pt x="7614" y="3773"/>
                  </a:lnTo>
                  <a:cubicBezTo>
                    <a:pt x="7614" y="3477"/>
                    <a:pt x="7892" y="3199"/>
                    <a:pt x="8187" y="3199"/>
                  </a:cubicBezTo>
                  <a:close/>
                  <a:moveTo>
                    <a:pt x="14636" y="5580"/>
                  </a:moveTo>
                  <a:cubicBezTo>
                    <a:pt x="14914" y="5580"/>
                    <a:pt x="15209" y="5876"/>
                    <a:pt x="15209" y="6154"/>
                  </a:cubicBezTo>
                  <a:lnTo>
                    <a:pt x="15209" y="8987"/>
                  </a:lnTo>
                  <a:cubicBezTo>
                    <a:pt x="15209" y="9282"/>
                    <a:pt x="14914" y="9561"/>
                    <a:pt x="14636" y="9561"/>
                  </a:cubicBezTo>
                  <a:lnTo>
                    <a:pt x="13037" y="9561"/>
                  </a:lnTo>
                  <a:cubicBezTo>
                    <a:pt x="12672" y="9561"/>
                    <a:pt x="12393" y="9282"/>
                    <a:pt x="12393" y="8987"/>
                  </a:cubicBezTo>
                  <a:lnTo>
                    <a:pt x="12393" y="6154"/>
                  </a:lnTo>
                  <a:cubicBezTo>
                    <a:pt x="12393" y="5876"/>
                    <a:pt x="12672" y="5580"/>
                    <a:pt x="13037" y="5580"/>
                  </a:cubicBezTo>
                  <a:close/>
                  <a:moveTo>
                    <a:pt x="661" y="1"/>
                  </a:moveTo>
                  <a:cubicBezTo>
                    <a:pt x="296" y="1"/>
                    <a:pt x="1" y="227"/>
                    <a:pt x="1" y="592"/>
                  </a:cubicBezTo>
                  <a:lnTo>
                    <a:pt x="1" y="11160"/>
                  </a:lnTo>
                  <a:lnTo>
                    <a:pt x="18042" y="11160"/>
                  </a:lnTo>
                  <a:lnTo>
                    <a:pt x="18042" y="592"/>
                  </a:lnTo>
                  <a:cubicBezTo>
                    <a:pt x="18042" y="227"/>
                    <a:pt x="17747" y="1"/>
                    <a:pt x="1738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5776;p112">
              <a:extLst>
                <a:ext uri="{FF2B5EF4-FFF2-40B4-BE49-F238E27FC236}">
                  <a16:creationId xmlns:a16="http://schemas.microsoft.com/office/drawing/2014/main" id="{1C24F0B8-AFCE-4BFA-AB59-65B98790BA02}"/>
                </a:ext>
              </a:extLst>
            </p:cNvPr>
            <p:cNvSpPr/>
            <p:nvPr/>
          </p:nvSpPr>
          <p:spPr>
            <a:xfrm>
              <a:off x="1027050" y="2951775"/>
              <a:ext cx="451075" cy="148200"/>
            </a:xfrm>
            <a:custGeom>
              <a:avLst/>
              <a:gdLst/>
              <a:ahLst/>
              <a:cxnLst/>
              <a:rect l="l" t="t" r="r" b="b"/>
              <a:pathLst>
                <a:path w="18043" h="5928" extrusionOk="0">
                  <a:moveTo>
                    <a:pt x="1" y="1"/>
                  </a:moveTo>
                  <a:lnTo>
                    <a:pt x="1" y="1739"/>
                  </a:lnTo>
                  <a:cubicBezTo>
                    <a:pt x="1" y="2104"/>
                    <a:pt x="296" y="2382"/>
                    <a:pt x="661" y="2382"/>
                  </a:cubicBezTo>
                  <a:lnTo>
                    <a:pt x="7249" y="2382"/>
                  </a:lnTo>
                  <a:lnTo>
                    <a:pt x="7249" y="4781"/>
                  </a:lnTo>
                  <a:lnTo>
                    <a:pt x="5006" y="4781"/>
                  </a:lnTo>
                  <a:cubicBezTo>
                    <a:pt x="4711" y="4781"/>
                    <a:pt x="4415" y="4989"/>
                    <a:pt x="4415" y="5354"/>
                  </a:cubicBezTo>
                  <a:cubicBezTo>
                    <a:pt x="4415" y="5719"/>
                    <a:pt x="4711" y="5928"/>
                    <a:pt x="5006" y="5928"/>
                  </a:cubicBezTo>
                  <a:lnTo>
                    <a:pt x="13037" y="5928"/>
                  </a:lnTo>
                  <a:cubicBezTo>
                    <a:pt x="13332" y="5928"/>
                    <a:pt x="13610" y="5719"/>
                    <a:pt x="13610" y="5354"/>
                  </a:cubicBezTo>
                  <a:cubicBezTo>
                    <a:pt x="13610" y="4989"/>
                    <a:pt x="13332" y="4781"/>
                    <a:pt x="13037" y="4781"/>
                  </a:cubicBezTo>
                  <a:lnTo>
                    <a:pt x="10794" y="4781"/>
                  </a:lnTo>
                  <a:lnTo>
                    <a:pt x="10794" y="2382"/>
                  </a:lnTo>
                  <a:lnTo>
                    <a:pt x="17382" y="2382"/>
                  </a:lnTo>
                  <a:cubicBezTo>
                    <a:pt x="17747" y="2382"/>
                    <a:pt x="18042" y="2104"/>
                    <a:pt x="18042" y="1739"/>
                  </a:cubicBezTo>
                  <a:lnTo>
                    <a:pt x="1804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7AEC89D-5BD7-4778-B7CD-D9542C5A1F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16</a:t>
            </a:fld>
            <a:endParaRPr lang="en-US" dirty="0"/>
          </a:p>
        </p:txBody>
      </p:sp>
      <p:grpSp>
        <p:nvGrpSpPr>
          <p:cNvPr id="14" name="Canvas 4">
            <a:extLst>
              <a:ext uri="{FF2B5EF4-FFF2-40B4-BE49-F238E27FC236}">
                <a16:creationId xmlns:a16="http://schemas.microsoft.com/office/drawing/2014/main" id="{9A520536-9D94-47BF-B826-802E5813B071}"/>
              </a:ext>
            </a:extLst>
          </p:cNvPr>
          <p:cNvGrpSpPr/>
          <p:nvPr/>
        </p:nvGrpSpPr>
        <p:grpSpPr>
          <a:xfrm>
            <a:off x="5287645" y="3599536"/>
            <a:ext cx="6086208" cy="3122106"/>
            <a:chOff x="0" y="0"/>
            <a:chExt cx="5274310" cy="2421255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4DE87259-4DBE-4BA7-83D0-C8712CE0EC73}"/>
                </a:ext>
              </a:extLst>
            </p:cNvPr>
            <p:cNvSpPr/>
            <p:nvPr/>
          </p:nvSpPr>
          <p:spPr>
            <a:xfrm>
              <a:off x="0" y="0"/>
              <a:ext cx="5274310" cy="242125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16" name="圖片 396176983">
              <a:extLst>
                <a:ext uri="{FF2B5EF4-FFF2-40B4-BE49-F238E27FC236}">
                  <a16:creationId xmlns:a16="http://schemas.microsoft.com/office/drawing/2014/main" id="{52A81A36-E888-4C81-9270-D082D802E4E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75" y="56175"/>
              <a:ext cx="5144135" cy="2209800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27597540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步驟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3"/>
            <a:ext cx="11027181" cy="5243195"/>
          </a:xfrm>
        </p:spPr>
        <p:txBody>
          <a:bodyPr>
            <a:normAutofit/>
          </a:bodyPr>
          <a:lstStyle/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iv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圖表上顯示公式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點選 </a:t>
            </a:r>
            <a:r>
              <a:rPr lang="zh-CN" altLang="en-US" kern="100" dirty="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趨勢線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→ 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更多選項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→ </a:t>
            </a:r>
            <a:r>
              <a:rPr lang="zh-CN" altLang="en-US" kern="100" dirty="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趨勢線選項</a:t>
            </a:r>
            <a:endParaRPr lang="en-US" altLang="zh-CN" kern="100" dirty="0">
              <a:solidFill>
                <a:srgbClr val="008000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選擇 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線性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和 </a:t>
            </a:r>
            <a:r>
              <a:rPr lang="zh-CN" altLang="en-US" kern="100" dirty="0">
                <a:solidFill>
                  <a:srgbClr val="008000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顯示公式</a:t>
            </a:r>
            <a:endParaRPr lang="en-US" altLang="zh-CN" kern="100" dirty="0">
              <a:solidFill>
                <a:srgbClr val="008000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5774;p112">
            <a:extLst>
              <a:ext uri="{FF2B5EF4-FFF2-40B4-BE49-F238E27FC236}">
                <a16:creationId xmlns:a16="http://schemas.microsoft.com/office/drawing/2014/main" id="{C142FD0D-07B5-4F40-B512-44B95327AD87}"/>
              </a:ext>
            </a:extLst>
          </p:cNvPr>
          <p:cNvGrpSpPr/>
          <p:nvPr/>
        </p:nvGrpSpPr>
        <p:grpSpPr>
          <a:xfrm>
            <a:off x="447282" y="481312"/>
            <a:ext cx="451075" cy="458025"/>
            <a:chOff x="1027050" y="2641950"/>
            <a:chExt cx="451075" cy="458025"/>
          </a:xfrm>
        </p:grpSpPr>
        <p:sp>
          <p:nvSpPr>
            <p:cNvPr id="12" name="Google Shape;5775;p112">
              <a:extLst>
                <a:ext uri="{FF2B5EF4-FFF2-40B4-BE49-F238E27FC236}">
                  <a16:creationId xmlns:a16="http://schemas.microsoft.com/office/drawing/2014/main" id="{48F58E85-9C71-449F-A4D9-9932C4C107F7}"/>
                </a:ext>
              </a:extLst>
            </p:cNvPr>
            <p:cNvSpPr/>
            <p:nvPr/>
          </p:nvSpPr>
          <p:spPr>
            <a:xfrm>
              <a:off x="1027050" y="2641950"/>
              <a:ext cx="451075" cy="279000"/>
            </a:xfrm>
            <a:custGeom>
              <a:avLst/>
              <a:gdLst/>
              <a:ahLst/>
              <a:cxnLst/>
              <a:rect l="l" t="t" r="r" b="b"/>
              <a:pathLst>
                <a:path w="18043" h="11160" extrusionOk="0">
                  <a:moveTo>
                    <a:pt x="5006" y="1965"/>
                  </a:moveTo>
                  <a:cubicBezTo>
                    <a:pt x="5354" y="1965"/>
                    <a:pt x="5649" y="2243"/>
                    <a:pt x="5649" y="2608"/>
                  </a:cubicBezTo>
                  <a:lnTo>
                    <a:pt x="5649" y="8987"/>
                  </a:lnTo>
                  <a:cubicBezTo>
                    <a:pt x="5649" y="9282"/>
                    <a:pt x="5354" y="9561"/>
                    <a:pt x="5006" y="9561"/>
                  </a:cubicBezTo>
                  <a:lnTo>
                    <a:pt x="3407" y="9561"/>
                  </a:lnTo>
                  <a:cubicBezTo>
                    <a:pt x="3112" y="9561"/>
                    <a:pt x="2834" y="9282"/>
                    <a:pt x="2834" y="8987"/>
                  </a:cubicBezTo>
                  <a:lnTo>
                    <a:pt x="2834" y="2608"/>
                  </a:lnTo>
                  <a:cubicBezTo>
                    <a:pt x="2834" y="2243"/>
                    <a:pt x="3112" y="1965"/>
                    <a:pt x="3407" y="1965"/>
                  </a:cubicBezTo>
                  <a:close/>
                  <a:moveTo>
                    <a:pt x="9856" y="3199"/>
                  </a:moveTo>
                  <a:cubicBezTo>
                    <a:pt x="10134" y="3199"/>
                    <a:pt x="10429" y="3477"/>
                    <a:pt x="10429" y="3773"/>
                  </a:cubicBezTo>
                  <a:lnTo>
                    <a:pt x="10429" y="8987"/>
                  </a:lnTo>
                  <a:cubicBezTo>
                    <a:pt x="10429" y="9282"/>
                    <a:pt x="10134" y="9561"/>
                    <a:pt x="9856" y="9561"/>
                  </a:cubicBezTo>
                  <a:lnTo>
                    <a:pt x="8187" y="9561"/>
                  </a:lnTo>
                  <a:cubicBezTo>
                    <a:pt x="7892" y="9561"/>
                    <a:pt x="7614" y="9282"/>
                    <a:pt x="7614" y="8987"/>
                  </a:cubicBezTo>
                  <a:lnTo>
                    <a:pt x="7614" y="3773"/>
                  </a:lnTo>
                  <a:cubicBezTo>
                    <a:pt x="7614" y="3477"/>
                    <a:pt x="7892" y="3199"/>
                    <a:pt x="8187" y="3199"/>
                  </a:cubicBezTo>
                  <a:close/>
                  <a:moveTo>
                    <a:pt x="14636" y="5580"/>
                  </a:moveTo>
                  <a:cubicBezTo>
                    <a:pt x="14914" y="5580"/>
                    <a:pt x="15209" y="5876"/>
                    <a:pt x="15209" y="6154"/>
                  </a:cubicBezTo>
                  <a:lnTo>
                    <a:pt x="15209" y="8987"/>
                  </a:lnTo>
                  <a:cubicBezTo>
                    <a:pt x="15209" y="9282"/>
                    <a:pt x="14914" y="9561"/>
                    <a:pt x="14636" y="9561"/>
                  </a:cubicBezTo>
                  <a:lnTo>
                    <a:pt x="13037" y="9561"/>
                  </a:lnTo>
                  <a:cubicBezTo>
                    <a:pt x="12672" y="9561"/>
                    <a:pt x="12393" y="9282"/>
                    <a:pt x="12393" y="8987"/>
                  </a:cubicBezTo>
                  <a:lnTo>
                    <a:pt x="12393" y="6154"/>
                  </a:lnTo>
                  <a:cubicBezTo>
                    <a:pt x="12393" y="5876"/>
                    <a:pt x="12672" y="5580"/>
                    <a:pt x="13037" y="5580"/>
                  </a:cubicBezTo>
                  <a:close/>
                  <a:moveTo>
                    <a:pt x="661" y="1"/>
                  </a:moveTo>
                  <a:cubicBezTo>
                    <a:pt x="296" y="1"/>
                    <a:pt x="1" y="227"/>
                    <a:pt x="1" y="592"/>
                  </a:cubicBezTo>
                  <a:lnTo>
                    <a:pt x="1" y="11160"/>
                  </a:lnTo>
                  <a:lnTo>
                    <a:pt x="18042" y="11160"/>
                  </a:lnTo>
                  <a:lnTo>
                    <a:pt x="18042" y="592"/>
                  </a:lnTo>
                  <a:cubicBezTo>
                    <a:pt x="18042" y="227"/>
                    <a:pt x="17747" y="1"/>
                    <a:pt x="1738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5776;p112">
              <a:extLst>
                <a:ext uri="{FF2B5EF4-FFF2-40B4-BE49-F238E27FC236}">
                  <a16:creationId xmlns:a16="http://schemas.microsoft.com/office/drawing/2014/main" id="{1C24F0B8-AFCE-4BFA-AB59-65B98790BA02}"/>
                </a:ext>
              </a:extLst>
            </p:cNvPr>
            <p:cNvSpPr/>
            <p:nvPr/>
          </p:nvSpPr>
          <p:spPr>
            <a:xfrm>
              <a:off x="1027050" y="2951775"/>
              <a:ext cx="451075" cy="148200"/>
            </a:xfrm>
            <a:custGeom>
              <a:avLst/>
              <a:gdLst/>
              <a:ahLst/>
              <a:cxnLst/>
              <a:rect l="l" t="t" r="r" b="b"/>
              <a:pathLst>
                <a:path w="18043" h="5928" extrusionOk="0">
                  <a:moveTo>
                    <a:pt x="1" y="1"/>
                  </a:moveTo>
                  <a:lnTo>
                    <a:pt x="1" y="1739"/>
                  </a:lnTo>
                  <a:cubicBezTo>
                    <a:pt x="1" y="2104"/>
                    <a:pt x="296" y="2382"/>
                    <a:pt x="661" y="2382"/>
                  </a:cubicBezTo>
                  <a:lnTo>
                    <a:pt x="7249" y="2382"/>
                  </a:lnTo>
                  <a:lnTo>
                    <a:pt x="7249" y="4781"/>
                  </a:lnTo>
                  <a:lnTo>
                    <a:pt x="5006" y="4781"/>
                  </a:lnTo>
                  <a:cubicBezTo>
                    <a:pt x="4711" y="4781"/>
                    <a:pt x="4415" y="4989"/>
                    <a:pt x="4415" y="5354"/>
                  </a:cubicBezTo>
                  <a:cubicBezTo>
                    <a:pt x="4415" y="5719"/>
                    <a:pt x="4711" y="5928"/>
                    <a:pt x="5006" y="5928"/>
                  </a:cubicBezTo>
                  <a:lnTo>
                    <a:pt x="13037" y="5928"/>
                  </a:lnTo>
                  <a:cubicBezTo>
                    <a:pt x="13332" y="5928"/>
                    <a:pt x="13610" y="5719"/>
                    <a:pt x="13610" y="5354"/>
                  </a:cubicBezTo>
                  <a:cubicBezTo>
                    <a:pt x="13610" y="4989"/>
                    <a:pt x="13332" y="4781"/>
                    <a:pt x="13037" y="4781"/>
                  </a:cubicBezTo>
                  <a:lnTo>
                    <a:pt x="10794" y="4781"/>
                  </a:lnTo>
                  <a:lnTo>
                    <a:pt x="10794" y="2382"/>
                  </a:lnTo>
                  <a:lnTo>
                    <a:pt x="17382" y="2382"/>
                  </a:lnTo>
                  <a:cubicBezTo>
                    <a:pt x="17747" y="2382"/>
                    <a:pt x="18042" y="2104"/>
                    <a:pt x="18042" y="1739"/>
                  </a:cubicBezTo>
                  <a:lnTo>
                    <a:pt x="1804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7D040C-6B7B-49AA-B1C7-0013EA1D5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21" name="Canvas 5">
            <a:extLst>
              <a:ext uri="{FF2B5EF4-FFF2-40B4-BE49-F238E27FC236}">
                <a16:creationId xmlns:a16="http://schemas.microsoft.com/office/drawing/2014/main" id="{CEA9F5C9-706C-4F3B-92C8-E7ABCC059472}"/>
              </a:ext>
            </a:extLst>
          </p:cNvPr>
          <p:cNvGrpSpPr/>
          <p:nvPr/>
        </p:nvGrpSpPr>
        <p:grpSpPr>
          <a:xfrm>
            <a:off x="4966807" y="2480081"/>
            <a:ext cx="6407045" cy="4241561"/>
            <a:chOff x="0" y="0"/>
            <a:chExt cx="5274310" cy="3377565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BFC0C1CA-850F-4437-AA5A-BC0B25DB45E6}"/>
                </a:ext>
              </a:extLst>
            </p:cNvPr>
            <p:cNvSpPr/>
            <p:nvPr/>
          </p:nvSpPr>
          <p:spPr>
            <a:xfrm>
              <a:off x="0" y="0"/>
              <a:ext cx="5274310" cy="337756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23" name="圖片 1202209655">
              <a:extLst>
                <a:ext uri="{FF2B5EF4-FFF2-40B4-BE49-F238E27FC236}">
                  <a16:creationId xmlns:a16="http://schemas.microsoft.com/office/drawing/2014/main" id="{AD467674-BC5B-4CF4-A790-FAC75E4F64D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725" y="27305"/>
              <a:ext cx="4618355" cy="334073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E1A7DC28-91C4-49ED-A5A0-CD8C80158A7E}"/>
                </a:ext>
              </a:extLst>
            </p:cNvPr>
            <p:cNvSpPr/>
            <p:nvPr/>
          </p:nvSpPr>
          <p:spPr>
            <a:xfrm>
              <a:off x="3666292" y="386592"/>
              <a:ext cx="850406" cy="440519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3F83C82E-F6AF-4BE7-A4F8-90B755C1048F}"/>
                </a:ext>
              </a:extLst>
            </p:cNvPr>
            <p:cNvCxnSpPr/>
            <p:nvPr/>
          </p:nvCxnSpPr>
          <p:spPr>
            <a:xfrm>
              <a:off x="1115063" y="2542606"/>
              <a:ext cx="281133" cy="26591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8E676DDF-8605-4AB1-8C99-04A62A3E5B54}"/>
                </a:ext>
              </a:extLst>
            </p:cNvPr>
            <p:cNvSpPr/>
            <p:nvPr/>
          </p:nvSpPr>
          <p:spPr>
            <a:xfrm>
              <a:off x="466602" y="2245057"/>
              <a:ext cx="850406" cy="24546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32FCD72F-E5DF-4CF4-9E78-9B592F521A09}"/>
                </a:ext>
              </a:extLst>
            </p:cNvPr>
            <p:cNvSpPr/>
            <p:nvPr/>
          </p:nvSpPr>
          <p:spPr>
            <a:xfrm>
              <a:off x="1333520" y="2790967"/>
              <a:ext cx="850406" cy="24546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022094AE-537F-4061-88C8-39538BBF9F12}"/>
                </a:ext>
              </a:extLst>
            </p:cNvPr>
            <p:cNvSpPr/>
            <p:nvPr/>
          </p:nvSpPr>
          <p:spPr>
            <a:xfrm>
              <a:off x="3456884" y="1057702"/>
              <a:ext cx="850406" cy="26602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886B5304-CDC3-48A9-8CA5-A93C4ED2CFE7}"/>
                </a:ext>
              </a:extLst>
            </p:cNvPr>
            <p:cNvSpPr/>
            <p:nvPr/>
          </p:nvSpPr>
          <p:spPr>
            <a:xfrm>
              <a:off x="3407837" y="3012949"/>
              <a:ext cx="1109714" cy="26602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81A514A8-7354-4161-84C7-723594700CB6}"/>
                </a:ext>
              </a:extLst>
            </p:cNvPr>
            <p:cNvCxnSpPr/>
            <p:nvPr/>
          </p:nvCxnSpPr>
          <p:spPr>
            <a:xfrm flipV="1">
              <a:off x="2149106" y="733425"/>
              <a:ext cx="1489444" cy="144591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908277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步驟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3"/>
            <a:ext cx="11027181" cy="5243195"/>
          </a:xfrm>
        </p:spPr>
        <p:txBody>
          <a:bodyPr>
            <a:normAutofit/>
          </a:bodyPr>
          <a:lstStyle/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v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修飾圖像的設計。例如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調整圖像的大小</a:t>
            </a:r>
            <a:endParaRPr lang="en-US" altLang="zh-CN" kern="100" dirty="0">
              <a:solidFill>
                <a:srgbClr val="008000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修改字體和字體大小</a:t>
            </a:r>
            <a:endParaRPr lang="en-US" altLang="zh-CN" kern="100" dirty="0">
              <a:solidFill>
                <a:srgbClr val="008000"/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5774;p112">
            <a:extLst>
              <a:ext uri="{FF2B5EF4-FFF2-40B4-BE49-F238E27FC236}">
                <a16:creationId xmlns:a16="http://schemas.microsoft.com/office/drawing/2014/main" id="{C142FD0D-07B5-4F40-B512-44B95327AD87}"/>
              </a:ext>
            </a:extLst>
          </p:cNvPr>
          <p:cNvGrpSpPr/>
          <p:nvPr/>
        </p:nvGrpSpPr>
        <p:grpSpPr>
          <a:xfrm>
            <a:off x="447282" y="481312"/>
            <a:ext cx="451075" cy="458025"/>
            <a:chOff x="1027050" y="2641950"/>
            <a:chExt cx="451075" cy="458025"/>
          </a:xfrm>
        </p:grpSpPr>
        <p:sp>
          <p:nvSpPr>
            <p:cNvPr id="12" name="Google Shape;5775;p112">
              <a:extLst>
                <a:ext uri="{FF2B5EF4-FFF2-40B4-BE49-F238E27FC236}">
                  <a16:creationId xmlns:a16="http://schemas.microsoft.com/office/drawing/2014/main" id="{48F58E85-9C71-449F-A4D9-9932C4C107F7}"/>
                </a:ext>
              </a:extLst>
            </p:cNvPr>
            <p:cNvSpPr/>
            <p:nvPr/>
          </p:nvSpPr>
          <p:spPr>
            <a:xfrm>
              <a:off x="1027050" y="2641950"/>
              <a:ext cx="451075" cy="279000"/>
            </a:xfrm>
            <a:custGeom>
              <a:avLst/>
              <a:gdLst/>
              <a:ahLst/>
              <a:cxnLst/>
              <a:rect l="l" t="t" r="r" b="b"/>
              <a:pathLst>
                <a:path w="18043" h="11160" extrusionOk="0">
                  <a:moveTo>
                    <a:pt x="5006" y="1965"/>
                  </a:moveTo>
                  <a:cubicBezTo>
                    <a:pt x="5354" y="1965"/>
                    <a:pt x="5649" y="2243"/>
                    <a:pt x="5649" y="2608"/>
                  </a:cubicBezTo>
                  <a:lnTo>
                    <a:pt x="5649" y="8987"/>
                  </a:lnTo>
                  <a:cubicBezTo>
                    <a:pt x="5649" y="9282"/>
                    <a:pt x="5354" y="9561"/>
                    <a:pt x="5006" y="9561"/>
                  </a:cubicBezTo>
                  <a:lnTo>
                    <a:pt x="3407" y="9561"/>
                  </a:lnTo>
                  <a:cubicBezTo>
                    <a:pt x="3112" y="9561"/>
                    <a:pt x="2834" y="9282"/>
                    <a:pt x="2834" y="8987"/>
                  </a:cubicBezTo>
                  <a:lnTo>
                    <a:pt x="2834" y="2608"/>
                  </a:lnTo>
                  <a:cubicBezTo>
                    <a:pt x="2834" y="2243"/>
                    <a:pt x="3112" y="1965"/>
                    <a:pt x="3407" y="1965"/>
                  </a:cubicBezTo>
                  <a:close/>
                  <a:moveTo>
                    <a:pt x="9856" y="3199"/>
                  </a:moveTo>
                  <a:cubicBezTo>
                    <a:pt x="10134" y="3199"/>
                    <a:pt x="10429" y="3477"/>
                    <a:pt x="10429" y="3773"/>
                  </a:cubicBezTo>
                  <a:lnTo>
                    <a:pt x="10429" y="8987"/>
                  </a:lnTo>
                  <a:cubicBezTo>
                    <a:pt x="10429" y="9282"/>
                    <a:pt x="10134" y="9561"/>
                    <a:pt x="9856" y="9561"/>
                  </a:cubicBezTo>
                  <a:lnTo>
                    <a:pt x="8187" y="9561"/>
                  </a:lnTo>
                  <a:cubicBezTo>
                    <a:pt x="7892" y="9561"/>
                    <a:pt x="7614" y="9282"/>
                    <a:pt x="7614" y="8987"/>
                  </a:cubicBezTo>
                  <a:lnTo>
                    <a:pt x="7614" y="3773"/>
                  </a:lnTo>
                  <a:cubicBezTo>
                    <a:pt x="7614" y="3477"/>
                    <a:pt x="7892" y="3199"/>
                    <a:pt x="8187" y="3199"/>
                  </a:cubicBezTo>
                  <a:close/>
                  <a:moveTo>
                    <a:pt x="14636" y="5580"/>
                  </a:moveTo>
                  <a:cubicBezTo>
                    <a:pt x="14914" y="5580"/>
                    <a:pt x="15209" y="5876"/>
                    <a:pt x="15209" y="6154"/>
                  </a:cubicBezTo>
                  <a:lnTo>
                    <a:pt x="15209" y="8987"/>
                  </a:lnTo>
                  <a:cubicBezTo>
                    <a:pt x="15209" y="9282"/>
                    <a:pt x="14914" y="9561"/>
                    <a:pt x="14636" y="9561"/>
                  </a:cubicBezTo>
                  <a:lnTo>
                    <a:pt x="13037" y="9561"/>
                  </a:lnTo>
                  <a:cubicBezTo>
                    <a:pt x="12672" y="9561"/>
                    <a:pt x="12393" y="9282"/>
                    <a:pt x="12393" y="8987"/>
                  </a:cubicBezTo>
                  <a:lnTo>
                    <a:pt x="12393" y="6154"/>
                  </a:lnTo>
                  <a:cubicBezTo>
                    <a:pt x="12393" y="5876"/>
                    <a:pt x="12672" y="5580"/>
                    <a:pt x="13037" y="5580"/>
                  </a:cubicBezTo>
                  <a:close/>
                  <a:moveTo>
                    <a:pt x="661" y="1"/>
                  </a:moveTo>
                  <a:cubicBezTo>
                    <a:pt x="296" y="1"/>
                    <a:pt x="1" y="227"/>
                    <a:pt x="1" y="592"/>
                  </a:cubicBezTo>
                  <a:lnTo>
                    <a:pt x="1" y="11160"/>
                  </a:lnTo>
                  <a:lnTo>
                    <a:pt x="18042" y="11160"/>
                  </a:lnTo>
                  <a:lnTo>
                    <a:pt x="18042" y="592"/>
                  </a:lnTo>
                  <a:cubicBezTo>
                    <a:pt x="18042" y="227"/>
                    <a:pt x="17747" y="1"/>
                    <a:pt x="1738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5776;p112">
              <a:extLst>
                <a:ext uri="{FF2B5EF4-FFF2-40B4-BE49-F238E27FC236}">
                  <a16:creationId xmlns:a16="http://schemas.microsoft.com/office/drawing/2014/main" id="{1C24F0B8-AFCE-4BFA-AB59-65B98790BA02}"/>
                </a:ext>
              </a:extLst>
            </p:cNvPr>
            <p:cNvSpPr/>
            <p:nvPr/>
          </p:nvSpPr>
          <p:spPr>
            <a:xfrm>
              <a:off x="1027050" y="2951775"/>
              <a:ext cx="451075" cy="148200"/>
            </a:xfrm>
            <a:custGeom>
              <a:avLst/>
              <a:gdLst/>
              <a:ahLst/>
              <a:cxnLst/>
              <a:rect l="l" t="t" r="r" b="b"/>
              <a:pathLst>
                <a:path w="18043" h="5928" extrusionOk="0">
                  <a:moveTo>
                    <a:pt x="1" y="1"/>
                  </a:moveTo>
                  <a:lnTo>
                    <a:pt x="1" y="1739"/>
                  </a:lnTo>
                  <a:cubicBezTo>
                    <a:pt x="1" y="2104"/>
                    <a:pt x="296" y="2382"/>
                    <a:pt x="661" y="2382"/>
                  </a:cubicBezTo>
                  <a:lnTo>
                    <a:pt x="7249" y="2382"/>
                  </a:lnTo>
                  <a:lnTo>
                    <a:pt x="7249" y="4781"/>
                  </a:lnTo>
                  <a:lnTo>
                    <a:pt x="5006" y="4781"/>
                  </a:lnTo>
                  <a:cubicBezTo>
                    <a:pt x="4711" y="4781"/>
                    <a:pt x="4415" y="4989"/>
                    <a:pt x="4415" y="5354"/>
                  </a:cubicBezTo>
                  <a:cubicBezTo>
                    <a:pt x="4415" y="5719"/>
                    <a:pt x="4711" y="5928"/>
                    <a:pt x="5006" y="5928"/>
                  </a:cubicBezTo>
                  <a:lnTo>
                    <a:pt x="13037" y="5928"/>
                  </a:lnTo>
                  <a:cubicBezTo>
                    <a:pt x="13332" y="5928"/>
                    <a:pt x="13610" y="5719"/>
                    <a:pt x="13610" y="5354"/>
                  </a:cubicBezTo>
                  <a:cubicBezTo>
                    <a:pt x="13610" y="4989"/>
                    <a:pt x="13332" y="4781"/>
                    <a:pt x="13037" y="4781"/>
                  </a:cubicBezTo>
                  <a:lnTo>
                    <a:pt x="10794" y="4781"/>
                  </a:lnTo>
                  <a:lnTo>
                    <a:pt x="10794" y="2382"/>
                  </a:lnTo>
                  <a:lnTo>
                    <a:pt x="17382" y="2382"/>
                  </a:lnTo>
                  <a:cubicBezTo>
                    <a:pt x="17747" y="2382"/>
                    <a:pt x="18042" y="2104"/>
                    <a:pt x="18042" y="1739"/>
                  </a:cubicBezTo>
                  <a:lnTo>
                    <a:pt x="18042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CD2D9A1-1C6C-41D4-B908-1CF6257AC4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14" name="Canvas 8">
            <a:extLst>
              <a:ext uri="{FF2B5EF4-FFF2-40B4-BE49-F238E27FC236}">
                <a16:creationId xmlns:a16="http://schemas.microsoft.com/office/drawing/2014/main" id="{B257461D-9F32-48C4-A4BA-E5433B1F0000}"/>
              </a:ext>
            </a:extLst>
          </p:cNvPr>
          <p:cNvGrpSpPr/>
          <p:nvPr/>
        </p:nvGrpSpPr>
        <p:grpSpPr>
          <a:xfrm>
            <a:off x="4854507" y="2434604"/>
            <a:ext cx="7128945" cy="3709512"/>
            <a:chOff x="0" y="0"/>
            <a:chExt cx="5274310" cy="2662555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F799A6D0-4ECD-4F90-B136-4BD4FB72B9C1}"/>
                </a:ext>
              </a:extLst>
            </p:cNvPr>
            <p:cNvSpPr/>
            <p:nvPr/>
          </p:nvSpPr>
          <p:spPr>
            <a:xfrm>
              <a:off x="0" y="0"/>
              <a:ext cx="5274310" cy="266255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16" name="圖片 257819994">
              <a:extLst>
                <a:ext uri="{FF2B5EF4-FFF2-40B4-BE49-F238E27FC236}">
                  <a16:creationId xmlns:a16="http://schemas.microsoft.com/office/drawing/2014/main" id="{D9FDE330-62A9-44C8-81FE-151B9C6942E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344" y="36877"/>
              <a:ext cx="4211955" cy="2530475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39010287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</a:t>
            </a:r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</a:t>
            </a:r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繪製圖像和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4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是一個模型，描述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008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rgbClr val="008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印刷小冊子數量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與 </a:t>
            </a:r>
            <a:r>
              <a:rPr lang="zh-CN" altLang="en-US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所需時間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之間的關係。</a:t>
            </a:r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                                </a:t>
            </a:r>
          </a:p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5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運用問題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4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中的模型，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估算印刷 </a:t>
            </a:r>
            <a:r>
              <a:rPr lang="en-US" altLang="zh-CN" kern="100" dirty="0">
                <a:solidFill>
                  <a:srgbClr val="008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80 </a:t>
            </a:r>
            <a:r>
              <a:rPr lang="zh-CN" altLang="en-US" kern="100" dirty="0">
                <a:solidFill>
                  <a:srgbClr val="008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本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小冊子所需要的時間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把               代入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∴ 印刷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80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本小冊子所需的時間估計為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125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分鐘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D963A29-17C9-4084-AA46-DC0BF19E0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209067"/>
              </p:ext>
            </p:extLst>
          </p:nvPr>
        </p:nvGraphicFramePr>
        <p:xfrm>
          <a:off x="1812064" y="4141775"/>
          <a:ext cx="1333895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r:id="rId3" imgW="418918" imgH="177723" progId="Equation.DSMT4">
                  <p:embed/>
                </p:oleObj>
              </mc:Choice>
              <mc:Fallback>
                <p:oleObj r:id="rId3" imgW="418918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064" y="4141775"/>
                        <a:ext cx="1333895" cy="57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68BB4FC-229E-44BA-A7A5-42AFD06347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231652"/>
              </p:ext>
            </p:extLst>
          </p:nvPr>
        </p:nvGraphicFramePr>
        <p:xfrm>
          <a:off x="2039519" y="4812716"/>
          <a:ext cx="2664000" cy="116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5" imgW="914003" imgH="406224" progId="Equation.DSMT4">
                  <p:embed/>
                </p:oleObj>
              </mc:Choice>
              <mc:Fallback>
                <p:oleObj r:id="rId5" imgW="914003" imgH="4062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519" y="4812716"/>
                        <a:ext cx="2664000" cy="116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E0F7BAE-7787-4BE4-8EBA-F7EFB86B9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435459"/>
              </p:ext>
            </p:extLst>
          </p:nvPr>
        </p:nvGraphicFramePr>
        <p:xfrm>
          <a:off x="1346846" y="1331494"/>
          <a:ext cx="21286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r:id="rId7" imgW="748975" imgH="203112" progId="Equation.DSMT4">
                  <p:embed/>
                </p:oleObj>
              </mc:Choice>
              <mc:Fallback>
                <p:oleObj r:id="rId7" imgW="748975" imgH="203112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8F8A22D-21C3-4218-A203-7EDF01F39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846" y="1331494"/>
                        <a:ext cx="2128613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E294DAE-6D06-4B8D-9380-88D888B3B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02775"/>
              </p:ext>
            </p:extLst>
          </p:nvPr>
        </p:nvGraphicFramePr>
        <p:xfrm>
          <a:off x="4379137" y="4152741"/>
          <a:ext cx="21286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r:id="rId7" imgW="748975" imgH="203112" progId="Equation.DSMT4">
                  <p:embed/>
                </p:oleObj>
              </mc:Choice>
              <mc:Fallback>
                <p:oleObj r:id="rId7" imgW="748975" imgH="203112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8F8A22D-21C3-4218-A203-7EDF01F39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137" y="4152741"/>
                        <a:ext cx="2128613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929A4867-8FA6-4FDA-9015-566631DFA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577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BD2F7AEC-7AC3-4A3B-AAD9-B69C482BB4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67" y="2247730"/>
            <a:ext cx="1440591" cy="4601292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E07247BA-05A1-4501-AE01-8DD92E197674}"/>
              </a:ext>
            </a:extLst>
          </p:cNvPr>
          <p:cNvSpPr/>
          <p:nvPr/>
        </p:nvSpPr>
        <p:spPr>
          <a:xfrm>
            <a:off x="4421053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A9EFB1-0A6E-4941-B224-7BCCB8FF7C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908232" y="2778893"/>
            <a:ext cx="4225641" cy="1300213"/>
          </a:xfrm>
        </p:spPr>
        <p:txBody>
          <a:bodyPr/>
          <a:lstStyle/>
          <a:p>
            <a:r>
              <a:rPr lang="zh-CN" altLang="en-US" sz="8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背景資料</a:t>
            </a:r>
            <a:endParaRPr lang="en-US" sz="8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417BF40-B87E-4BB3-8CCD-53A1B4F882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26" y="3673656"/>
            <a:ext cx="1382506" cy="31753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95B55C-4076-4260-88C1-66D6E753784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36" y="4516672"/>
            <a:ext cx="1568845" cy="23323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C5C542-F64B-41F6-8DC8-C9CC9C3CA58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5" y="5093370"/>
            <a:ext cx="1106426" cy="175565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6D07DF8-A53A-42F3-8705-4FC9B7BD3160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5" y="6137062"/>
            <a:ext cx="498521" cy="720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33051BE-19A5-4076-BD30-EA2D3A3ABAD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53" y="6200430"/>
            <a:ext cx="457201" cy="658369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A96B8D-771B-4438-8AEC-C121DCF890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87843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</a:t>
            </a:r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</a:t>
            </a:r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繪製圖像和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6</a:t>
            </a:r>
            <a:r>
              <a:rPr 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</a:t>
            </a:r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現實世界中，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我們不一定能夠找到一條通過所有數據點的直線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我們仍然可以觀察到一個整體的</a:t>
            </a:r>
            <a:r>
              <a:rPr lang="zh-CN" altLang="en-US" kern="100" dirty="0">
                <a:solidFill>
                  <a:srgbClr val="FF0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趨勢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。例如，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我們印刷的小冊子</a:t>
            </a:r>
            <a:r>
              <a:rPr lang="zh-CN" altLang="en-US" dirty="0">
                <a:solidFill>
                  <a:srgbClr val="008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       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，所需的時間就         。</a:t>
            </a:r>
            <a:endParaRPr lang="en-US" altLang="zh-CN" dirty="0">
              <a:solidFill>
                <a:srgbClr val="FF0000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這種情況下，我們需要找到一條</a:t>
            </a:r>
            <a:r>
              <a:rPr lang="zh-CN" altLang="en-US" kern="100" dirty="0">
                <a:solidFill>
                  <a:srgbClr val="008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最佳擬合線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，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即一條使線與數據點之間的距離</a:t>
            </a:r>
            <a:r>
              <a:rPr lang="zh-CN" altLang="en-US" kern="1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最小化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的線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en-US" altLang="zh-CN" kern="100" dirty="0">
                <a:solidFill>
                  <a:srgbClr val="008000"/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MS Excel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可根據我們所輸入的數據制定這最佳擬合線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3D48E34-2197-4E6C-93BC-443F3D46B353}"/>
              </a:ext>
            </a:extLst>
          </p:cNvPr>
          <p:cNvSpPr/>
          <p:nvPr/>
        </p:nvSpPr>
        <p:spPr>
          <a:xfrm>
            <a:off x="4548957" y="3594192"/>
            <a:ext cx="100860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zh-CN" altLang="en-US" sz="3200" b="1" cap="none" spc="0" dirty="0">
                <a:ln/>
                <a:solidFill>
                  <a:srgbClr val="008000"/>
                </a:solidFill>
                <a:effectLst/>
              </a:rPr>
              <a:t>越多</a:t>
            </a:r>
            <a:endParaRPr lang="en-US" sz="3200" b="1" cap="none" spc="0" dirty="0">
              <a:ln/>
              <a:solidFill>
                <a:srgbClr val="008000"/>
              </a:solidFill>
              <a:effectLst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BB04D58-10E7-4BD1-BC41-A798315EE1B9}"/>
              </a:ext>
            </a:extLst>
          </p:cNvPr>
          <p:cNvSpPr/>
          <p:nvPr/>
        </p:nvSpPr>
        <p:spPr>
          <a:xfrm>
            <a:off x="8357190" y="3605462"/>
            <a:ext cx="100860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zh-CN" altLang="en-US" sz="3200" b="1" cap="none" spc="0" dirty="0">
                <a:ln/>
                <a:solidFill>
                  <a:srgbClr val="FF0000"/>
                </a:solidFill>
                <a:effectLst/>
              </a:rPr>
              <a:t>越多</a:t>
            </a:r>
            <a:endParaRPr lang="en-US" sz="3200" b="1" cap="none" spc="0" dirty="0">
              <a:ln/>
              <a:solidFill>
                <a:srgbClr val="FF0000"/>
              </a:solidFill>
              <a:effectLst/>
            </a:endParaRP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C14A6868-407F-4D07-8179-1ECCAF700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225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</a:t>
            </a:r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</a:t>
            </a:r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繪製圖像和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7.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下表顯示了機器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B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印刷 </a:t>
            </a:r>
            <a:r>
              <a:rPr lang="en-US" altLang="zh-CN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本小冊子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所需的時間（</a:t>
            </a:r>
            <a:r>
              <a:rPr lang="en-US" altLang="zh-CN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）以分鐘為單位。 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D031BAC1-123C-4C02-AB00-ADD71F2B64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8335769"/>
              </p:ext>
            </p:extLst>
          </p:nvPr>
        </p:nvGraphicFramePr>
        <p:xfrm>
          <a:off x="1499257" y="2867527"/>
          <a:ext cx="8722010" cy="167811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889451">
                  <a:extLst>
                    <a:ext uri="{9D8B030D-6E8A-4147-A177-3AD203B41FA5}">
                      <a16:colId xmlns:a16="http://schemas.microsoft.com/office/drawing/2014/main" val="4175777531"/>
                    </a:ext>
                  </a:extLst>
                </a:gridCol>
                <a:gridCol w="1173621">
                  <a:extLst>
                    <a:ext uri="{9D8B030D-6E8A-4147-A177-3AD203B41FA5}">
                      <a16:colId xmlns:a16="http://schemas.microsoft.com/office/drawing/2014/main" val="388225348"/>
                    </a:ext>
                  </a:extLst>
                </a:gridCol>
                <a:gridCol w="1228852">
                  <a:extLst>
                    <a:ext uri="{9D8B030D-6E8A-4147-A177-3AD203B41FA5}">
                      <a16:colId xmlns:a16="http://schemas.microsoft.com/office/drawing/2014/main" val="1477009009"/>
                    </a:ext>
                  </a:extLst>
                </a:gridCol>
                <a:gridCol w="1215043">
                  <a:extLst>
                    <a:ext uri="{9D8B030D-6E8A-4147-A177-3AD203B41FA5}">
                      <a16:colId xmlns:a16="http://schemas.microsoft.com/office/drawing/2014/main" val="2681475584"/>
                    </a:ext>
                  </a:extLst>
                </a:gridCol>
                <a:gridCol w="1215043">
                  <a:extLst>
                    <a:ext uri="{9D8B030D-6E8A-4147-A177-3AD203B41FA5}">
                      <a16:colId xmlns:a16="http://schemas.microsoft.com/office/drawing/2014/main" val="1274149599"/>
                    </a:ext>
                  </a:extLst>
                </a:gridCol>
              </a:tblGrid>
              <a:tr h="8390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3200" b="1" i="0" kern="100" dirty="0">
                          <a:solidFill>
                            <a:schemeClr val="bg2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小冊子數量</a:t>
                      </a:r>
                      <a:r>
                        <a:rPr lang="en-US" sz="32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3200" b="1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2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200" b="1" i="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63988210"/>
                  </a:ext>
                </a:extLst>
              </a:tr>
              <a:tr h="8390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3200" b="1" i="0" kern="100" dirty="0">
                          <a:solidFill>
                            <a:schemeClr val="bg2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所需時間</a:t>
                      </a:r>
                      <a:r>
                        <a:rPr lang="en-US" sz="3200" b="1" i="0" kern="100" dirty="0">
                          <a:solidFill>
                            <a:schemeClr val="bg2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2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3200" b="1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32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3200" b="1" i="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en-US" sz="32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4</a:t>
                      </a:r>
                      <a:endParaRPr lang="en-US" sz="32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32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  <a:endParaRPr lang="en-US" sz="32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7</a:t>
                      </a:r>
                      <a:endParaRPr lang="en-US" sz="32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71273352"/>
                  </a:ext>
                </a:extLst>
              </a:tr>
            </a:tbl>
          </a:graphicData>
        </a:graphic>
      </p:graphicFrame>
      <p:grpSp>
        <p:nvGrpSpPr>
          <p:cNvPr id="13" name="Google Shape;5295;p107">
            <a:extLst>
              <a:ext uri="{FF2B5EF4-FFF2-40B4-BE49-F238E27FC236}">
                <a16:creationId xmlns:a16="http://schemas.microsoft.com/office/drawing/2014/main" id="{9CDC29E5-04FD-46C9-9B62-848C937BF923}"/>
              </a:ext>
            </a:extLst>
          </p:cNvPr>
          <p:cNvGrpSpPr/>
          <p:nvPr/>
        </p:nvGrpSpPr>
        <p:grpSpPr>
          <a:xfrm>
            <a:off x="9703355" y="5388118"/>
            <a:ext cx="1670498" cy="1387115"/>
            <a:chOff x="7816612" y="3879939"/>
            <a:chExt cx="969754" cy="643767"/>
          </a:xfrm>
        </p:grpSpPr>
        <p:sp>
          <p:nvSpPr>
            <p:cNvPr id="14" name="Google Shape;5296;p107">
              <a:extLst>
                <a:ext uri="{FF2B5EF4-FFF2-40B4-BE49-F238E27FC236}">
                  <a16:creationId xmlns:a16="http://schemas.microsoft.com/office/drawing/2014/main" id="{4F205088-EF14-4BA5-8A3B-6EB0C74A4B3E}"/>
                </a:ext>
              </a:extLst>
            </p:cNvPr>
            <p:cNvSpPr/>
            <p:nvPr/>
          </p:nvSpPr>
          <p:spPr>
            <a:xfrm>
              <a:off x="7883071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5297;p107">
              <a:extLst>
                <a:ext uri="{FF2B5EF4-FFF2-40B4-BE49-F238E27FC236}">
                  <a16:creationId xmlns:a16="http://schemas.microsoft.com/office/drawing/2014/main" id="{E9B704A0-AA2F-4227-B9C0-AEB503BC2ACD}"/>
                </a:ext>
              </a:extLst>
            </p:cNvPr>
            <p:cNvSpPr/>
            <p:nvPr/>
          </p:nvSpPr>
          <p:spPr>
            <a:xfrm>
              <a:off x="7996883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5298;p107">
              <a:extLst>
                <a:ext uri="{FF2B5EF4-FFF2-40B4-BE49-F238E27FC236}">
                  <a16:creationId xmlns:a16="http://schemas.microsoft.com/office/drawing/2014/main" id="{C7CEC67F-2FBE-4C74-A2F9-AD24F0D6E3DE}"/>
                </a:ext>
              </a:extLst>
            </p:cNvPr>
            <p:cNvSpPr/>
            <p:nvPr/>
          </p:nvSpPr>
          <p:spPr>
            <a:xfrm>
              <a:off x="8048361" y="4351684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5299;p107">
              <a:extLst>
                <a:ext uri="{FF2B5EF4-FFF2-40B4-BE49-F238E27FC236}">
                  <a16:creationId xmlns:a16="http://schemas.microsoft.com/office/drawing/2014/main" id="{2C1D79ED-89D1-4FD2-B04D-20B902CEBBC0}"/>
                </a:ext>
              </a:extLst>
            </p:cNvPr>
            <p:cNvSpPr/>
            <p:nvPr/>
          </p:nvSpPr>
          <p:spPr>
            <a:xfrm>
              <a:off x="8048361" y="4416042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5300;p107">
              <a:extLst>
                <a:ext uri="{FF2B5EF4-FFF2-40B4-BE49-F238E27FC236}">
                  <a16:creationId xmlns:a16="http://schemas.microsoft.com/office/drawing/2014/main" id="{D71CA156-7017-4ADA-96F5-D616E2C6069E}"/>
                </a:ext>
              </a:extLst>
            </p:cNvPr>
            <p:cNvSpPr/>
            <p:nvPr/>
          </p:nvSpPr>
          <p:spPr>
            <a:xfrm>
              <a:off x="7883071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5301;p107">
              <a:extLst>
                <a:ext uri="{FF2B5EF4-FFF2-40B4-BE49-F238E27FC236}">
                  <a16:creationId xmlns:a16="http://schemas.microsoft.com/office/drawing/2014/main" id="{36D6349A-13E3-4F33-B0AE-F65F079AFF00}"/>
                </a:ext>
              </a:extLst>
            </p:cNvPr>
            <p:cNvSpPr/>
            <p:nvPr/>
          </p:nvSpPr>
          <p:spPr>
            <a:xfrm>
              <a:off x="7996883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FF66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5302;p107">
              <a:extLst>
                <a:ext uri="{FF2B5EF4-FFF2-40B4-BE49-F238E27FC236}">
                  <a16:creationId xmlns:a16="http://schemas.microsoft.com/office/drawing/2014/main" id="{8D26C533-1474-4218-BA74-4565716CF352}"/>
                </a:ext>
              </a:extLst>
            </p:cNvPr>
            <p:cNvSpPr/>
            <p:nvPr/>
          </p:nvSpPr>
          <p:spPr>
            <a:xfrm>
              <a:off x="8048361" y="3922701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5303;p107">
              <a:extLst>
                <a:ext uri="{FF2B5EF4-FFF2-40B4-BE49-F238E27FC236}">
                  <a16:creationId xmlns:a16="http://schemas.microsoft.com/office/drawing/2014/main" id="{2F43FC30-F821-46F4-A78E-3C1ABCDF3EFD}"/>
                </a:ext>
              </a:extLst>
            </p:cNvPr>
            <p:cNvSpPr/>
            <p:nvPr/>
          </p:nvSpPr>
          <p:spPr>
            <a:xfrm>
              <a:off x="8048361" y="3987058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5304;p107">
              <a:extLst>
                <a:ext uri="{FF2B5EF4-FFF2-40B4-BE49-F238E27FC236}">
                  <a16:creationId xmlns:a16="http://schemas.microsoft.com/office/drawing/2014/main" id="{9BEB5C8C-176C-4C7D-9468-8E8591C4001D}"/>
                </a:ext>
              </a:extLst>
            </p:cNvPr>
            <p:cNvSpPr/>
            <p:nvPr/>
          </p:nvSpPr>
          <p:spPr>
            <a:xfrm>
              <a:off x="7925794" y="4094177"/>
              <a:ext cx="790029" cy="214783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rgbClr val="66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5305;p107">
              <a:extLst>
                <a:ext uri="{FF2B5EF4-FFF2-40B4-BE49-F238E27FC236}">
                  <a16:creationId xmlns:a16="http://schemas.microsoft.com/office/drawing/2014/main" id="{2E025C70-9882-448A-9641-2BDA61DF65F2}"/>
                </a:ext>
              </a:extLst>
            </p:cNvPr>
            <p:cNvSpPr/>
            <p:nvPr/>
          </p:nvSpPr>
          <p:spPr>
            <a:xfrm>
              <a:off x="7816612" y="4094177"/>
              <a:ext cx="789523" cy="214783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5306;p107">
              <a:extLst>
                <a:ext uri="{FF2B5EF4-FFF2-40B4-BE49-F238E27FC236}">
                  <a16:creationId xmlns:a16="http://schemas.microsoft.com/office/drawing/2014/main" id="{472924EA-0172-43CC-A838-077FC14D663B}"/>
                </a:ext>
              </a:extLst>
            </p:cNvPr>
            <p:cNvSpPr/>
            <p:nvPr/>
          </p:nvSpPr>
          <p:spPr>
            <a:xfrm>
              <a:off x="7842371" y="4137445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5307;p107">
              <a:extLst>
                <a:ext uri="{FF2B5EF4-FFF2-40B4-BE49-F238E27FC236}">
                  <a16:creationId xmlns:a16="http://schemas.microsoft.com/office/drawing/2014/main" id="{0A79EA6C-C6F9-4DCD-88F8-60F3F93730AB}"/>
                </a:ext>
              </a:extLst>
            </p:cNvPr>
            <p:cNvSpPr/>
            <p:nvPr/>
          </p:nvSpPr>
          <p:spPr>
            <a:xfrm>
              <a:off x="7842371" y="4201803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82FB43-49FD-429A-BD14-ACBAC5168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79322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</a:t>
            </a:r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</a:t>
            </a:r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繪製圖像和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7.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下表顯示了機器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B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印刷 </a:t>
            </a:r>
            <a:r>
              <a:rPr lang="en-US" altLang="zh-CN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本小冊子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所需的時間（</a:t>
            </a:r>
            <a:r>
              <a:rPr lang="en-US" altLang="zh-CN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）以分鐘為單位。 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b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運用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MS Excel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，繪製圖像並制定描述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印刷小冊子</a:t>
            </a:r>
            <a:r>
              <a:rPr lang="zh-CN" altLang="en-US" kern="100" dirty="0">
                <a:solidFill>
                  <a:srgbClr val="008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數量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與所需</a:t>
            </a:r>
            <a:r>
              <a:rPr lang="zh-CN" altLang="en-US" kern="100" dirty="0">
                <a:solidFill>
                  <a:srgbClr val="FF0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時間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關係的模型。</a:t>
            </a:r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D031BAC1-123C-4C02-AB00-ADD71F2B64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3948870"/>
              </p:ext>
            </p:extLst>
          </p:nvPr>
        </p:nvGraphicFramePr>
        <p:xfrm>
          <a:off x="1499257" y="2753226"/>
          <a:ext cx="8109963" cy="135154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616518">
                  <a:extLst>
                    <a:ext uri="{9D8B030D-6E8A-4147-A177-3AD203B41FA5}">
                      <a16:colId xmlns:a16="http://schemas.microsoft.com/office/drawing/2014/main" val="4175777531"/>
                    </a:ext>
                  </a:extLst>
                </a:gridCol>
                <a:gridCol w="1091265">
                  <a:extLst>
                    <a:ext uri="{9D8B030D-6E8A-4147-A177-3AD203B41FA5}">
                      <a16:colId xmlns:a16="http://schemas.microsoft.com/office/drawing/2014/main" val="388225348"/>
                    </a:ext>
                  </a:extLst>
                </a:gridCol>
                <a:gridCol w="1142620">
                  <a:extLst>
                    <a:ext uri="{9D8B030D-6E8A-4147-A177-3AD203B41FA5}">
                      <a16:colId xmlns:a16="http://schemas.microsoft.com/office/drawing/2014/main" val="1477009009"/>
                    </a:ext>
                  </a:extLst>
                </a:gridCol>
                <a:gridCol w="1129780">
                  <a:extLst>
                    <a:ext uri="{9D8B030D-6E8A-4147-A177-3AD203B41FA5}">
                      <a16:colId xmlns:a16="http://schemas.microsoft.com/office/drawing/2014/main" val="2681475584"/>
                    </a:ext>
                  </a:extLst>
                </a:gridCol>
                <a:gridCol w="1129780">
                  <a:extLst>
                    <a:ext uri="{9D8B030D-6E8A-4147-A177-3AD203B41FA5}">
                      <a16:colId xmlns:a16="http://schemas.microsoft.com/office/drawing/2014/main" val="1274149599"/>
                    </a:ext>
                  </a:extLst>
                </a:gridCol>
              </a:tblGrid>
              <a:tr h="67577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b="1" i="0" kern="100" dirty="0">
                          <a:solidFill>
                            <a:schemeClr val="bg2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小冊子數量</a:t>
                      </a:r>
                      <a:r>
                        <a:rPr lang="en-US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800" b="1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800" b="1" i="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8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28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28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63988210"/>
                  </a:ext>
                </a:extLst>
              </a:tr>
              <a:tr h="67577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altLang="en-US" sz="2800" b="1" i="0" kern="100" dirty="0">
                          <a:solidFill>
                            <a:schemeClr val="bg2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所需時間</a:t>
                      </a:r>
                      <a:r>
                        <a:rPr lang="en-US" sz="2800" b="1" i="0" kern="100" dirty="0">
                          <a:solidFill>
                            <a:schemeClr val="bg2"/>
                          </a:solidFill>
                          <a:effectLst/>
                          <a:latin typeface="新細明體" panose="02020500000000000000" pitchFamily="18" charset="-12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800" b="1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800" b="1" i="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800" b="1" i="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28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en-US" sz="28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28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4</a:t>
                      </a:r>
                      <a:endParaRPr lang="en-US" sz="28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GB" sz="28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  <a:endParaRPr lang="en-US" sz="2800" kern="1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kern="1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7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71273352"/>
                  </a:ext>
                </a:extLst>
              </a:tr>
            </a:tbl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id="{FECB3637-EB89-4947-AD21-045C6BD51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5436266"/>
            <a:ext cx="18044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F5BE48A3-F027-48E9-8258-94A99A6C35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505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</a:t>
            </a:r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</a:t>
            </a:r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繪製圖像和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7.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答案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∴ 該模型是 </a:t>
            </a:r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CB3637-EB89-4947-AD21-045C6BD51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5436266"/>
            <a:ext cx="18044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49A973E-5277-44FA-874E-A3E73B268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078169"/>
              </p:ext>
            </p:extLst>
          </p:nvPr>
        </p:nvGraphicFramePr>
        <p:xfrm>
          <a:off x="3593429" y="5997884"/>
          <a:ext cx="2420064" cy="51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r:id="rId3" imgW="939392" imgH="203112" progId="Equation.DSMT4">
                  <p:embed/>
                </p:oleObj>
              </mc:Choice>
              <mc:Fallback>
                <p:oleObj r:id="rId3" imgW="939392" imgH="20311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49A973E-5277-44FA-874E-A3E73B268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429" y="5997884"/>
                        <a:ext cx="2420064" cy="5133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A136EFF9-1595-46D1-AE7D-29C13D3CE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AF6DBA3F-DA0D-40EF-81FA-B10AB417C22C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0052" y="1618991"/>
            <a:ext cx="6379043" cy="40561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22982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</a:t>
            </a:r>
            <a:r>
              <a:rPr lang="en-US" altLang="zh-CN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</a:t>
            </a:r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繪製圖像和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8.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運用問題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7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中的模型，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估算印刷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80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本小冊子所需的時間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把                  代入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∴ 印刷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80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本小冊子所需的時間估計為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127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分鐘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oogle Shape;12403;p132">
            <a:extLst>
              <a:ext uri="{FF2B5EF4-FFF2-40B4-BE49-F238E27FC236}">
                <a16:creationId xmlns:a16="http://schemas.microsoft.com/office/drawing/2014/main" id="{5AA67DD4-C58D-432D-A578-1562B0A1373F}"/>
              </a:ext>
            </a:extLst>
          </p:cNvPr>
          <p:cNvGrpSpPr/>
          <p:nvPr/>
        </p:nvGrpSpPr>
        <p:grpSpPr>
          <a:xfrm>
            <a:off x="346672" y="429204"/>
            <a:ext cx="540000" cy="576000"/>
            <a:chOff x="-61783350" y="3743950"/>
            <a:chExt cx="316650" cy="317450"/>
          </a:xfrm>
          <a:solidFill>
            <a:schemeClr val="accent5"/>
          </a:solidFill>
        </p:grpSpPr>
        <p:sp>
          <p:nvSpPr>
            <p:cNvPr id="8" name="Google Shape;12404;p132">
              <a:extLst>
                <a:ext uri="{FF2B5EF4-FFF2-40B4-BE49-F238E27FC236}">
                  <a16:creationId xmlns:a16="http://schemas.microsoft.com/office/drawing/2014/main" id="{15D7457A-408F-4033-8E7D-CB4D7C6DB226}"/>
                </a:ext>
              </a:extLst>
            </p:cNvPr>
            <p:cNvSpPr/>
            <p:nvPr/>
          </p:nvSpPr>
          <p:spPr>
            <a:xfrm>
              <a:off x="-61783350" y="3743950"/>
              <a:ext cx="316650" cy="317450"/>
            </a:xfrm>
            <a:custGeom>
              <a:avLst/>
              <a:gdLst/>
              <a:ahLst/>
              <a:cxnLst/>
              <a:rect l="l" t="t" r="r" b="b"/>
              <a:pathLst>
                <a:path w="12666" h="12698" extrusionOk="0">
                  <a:moveTo>
                    <a:pt x="379" y="1"/>
                  </a:moveTo>
                  <a:cubicBezTo>
                    <a:pt x="158" y="1"/>
                    <a:pt x="1" y="190"/>
                    <a:pt x="1" y="410"/>
                  </a:cubicBezTo>
                  <a:lnTo>
                    <a:pt x="1" y="12256"/>
                  </a:lnTo>
                  <a:cubicBezTo>
                    <a:pt x="1" y="12508"/>
                    <a:pt x="190" y="12697"/>
                    <a:pt x="379" y="12697"/>
                  </a:cubicBezTo>
                  <a:lnTo>
                    <a:pt x="12256" y="12697"/>
                  </a:lnTo>
                  <a:cubicBezTo>
                    <a:pt x="12477" y="12697"/>
                    <a:pt x="12666" y="12508"/>
                    <a:pt x="12666" y="12256"/>
                  </a:cubicBezTo>
                  <a:cubicBezTo>
                    <a:pt x="12634" y="12067"/>
                    <a:pt x="12477" y="11878"/>
                    <a:pt x="12256" y="11878"/>
                  </a:cubicBezTo>
                  <a:lnTo>
                    <a:pt x="820" y="11878"/>
                  </a:lnTo>
                  <a:lnTo>
                    <a:pt x="820" y="410"/>
                  </a:lnTo>
                  <a:cubicBezTo>
                    <a:pt x="820" y="158"/>
                    <a:pt x="631" y="1"/>
                    <a:pt x="3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2405;p132">
              <a:extLst>
                <a:ext uri="{FF2B5EF4-FFF2-40B4-BE49-F238E27FC236}">
                  <a16:creationId xmlns:a16="http://schemas.microsoft.com/office/drawing/2014/main" id="{8859BB01-20D3-479F-A315-ECD36964DFC5}"/>
                </a:ext>
              </a:extLst>
            </p:cNvPr>
            <p:cNvSpPr/>
            <p:nvPr/>
          </p:nvSpPr>
          <p:spPr>
            <a:xfrm>
              <a:off x="-61739225" y="3833750"/>
              <a:ext cx="272525" cy="149675"/>
            </a:xfrm>
            <a:custGeom>
              <a:avLst/>
              <a:gdLst/>
              <a:ahLst/>
              <a:cxnLst/>
              <a:rect l="l" t="t" r="r" b="b"/>
              <a:pathLst>
                <a:path w="10901" h="5987" extrusionOk="0">
                  <a:moveTo>
                    <a:pt x="9641" y="0"/>
                  </a:moveTo>
                  <a:cubicBezTo>
                    <a:pt x="8979" y="0"/>
                    <a:pt x="8444" y="536"/>
                    <a:pt x="8444" y="1229"/>
                  </a:cubicBezTo>
                  <a:cubicBezTo>
                    <a:pt x="8444" y="1418"/>
                    <a:pt x="8475" y="1575"/>
                    <a:pt x="8538" y="1733"/>
                  </a:cubicBezTo>
                  <a:lnTo>
                    <a:pt x="6900" y="3403"/>
                  </a:lnTo>
                  <a:cubicBezTo>
                    <a:pt x="6742" y="3308"/>
                    <a:pt x="6553" y="3277"/>
                    <a:pt x="6396" y="3277"/>
                  </a:cubicBezTo>
                  <a:cubicBezTo>
                    <a:pt x="6238" y="3277"/>
                    <a:pt x="6018" y="3308"/>
                    <a:pt x="5860" y="3403"/>
                  </a:cubicBezTo>
                  <a:lnTo>
                    <a:pt x="5041" y="2552"/>
                  </a:lnTo>
                  <a:cubicBezTo>
                    <a:pt x="5136" y="2395"/>
                    <a:pt x="5167" y="2206"/>
                    <a:pt x="5167" y="2048"/>
                  </a:cubicBezTo>
                  <a:cubicBezTo>
                    <a:pt x="5167" y="1386"/>
                    <a:pt x="4600" y="819"/>
                    <a:pt x="3938" y="819"/>
                  </a:cubicBezTo>
                  <a:cubicBezTo>
                    <a:pt x="3277" y="819"/>
                    <a:pt x="2710" y="1386"/>
                    <a:pt x="2710" y="2048"/>
                  </a:cubicBezTo>
                  <a:cubicBezTo>
                    <a:pt x="2710" y="2237"/>
                    <a:pt x="2773" y="2395"/>
                    <a:pt x="2836" y="2552"/>
                  </a:cubicBezTo>
                  <a:lnTo>
                    <a:pt x="1733" y="3655"/>
                  </a:lnTo>
                  <a:cubicBezTo>
                    <a:pt x="1575" y="3592"/>
                    <a:pt x="1386" y="3560"/>
                    <a:pt x="1229" y="3560"/>
                  </a:cubicBezTo>
                  <a:cubicBezTo>
                    <a:pt x="567" y="3560"/>
                    <a:pt x="0" y="4096"/>
                    <a:pt x="0" y="4757"/>
                  </a:cubicBezTo>
                  <a:cubicBezTo>
                    <a:pt x="0" y="5451"/>
                    <a:pt x="567" y="5986"/>
                    <a:pt x="1229" y="5986"/>
                  </a:cubicBezTo>
                  <a:cubicBezTo>
                    <a:pt x="1891" y="5986"/>
                    <a:pt x="2458" y="5451"/>
                    <a:pt x="2458" y="4757"/>
                  </a:cubicBezTo>
                  <a:cubicBezTo>
                    <a:pt x="2458" y="4568"/>
                    <a:pt x="2395" y="4411"/>
                    <a:pt x="2332" y="4253"/>
                  </a:cubicBezTo>
                  <a:lnTo>
                    <a:pt x="3434" y="3151"/>
                  </a:lnTo>
                  <a:cubicBezTo>
                    <a:pt x="3592" y="3214"/>
                    <a:pt x="3781" y="3277"/>
                    <a:pt x="3938" y="3277"/>
                  </a:cubicBezTo>
                  <a:cubicBezTo>
                    <a:pt x="4096" y="3277"/>
                    <a:pt x="4285" y="3214"/>
                    <a:pt x="4442" y="3151"/>
                  </a:cubicBezTo>
                  <a:lnTo>
                    <a:pt x="5293" y="3970"/>
                  </a:lnTo>
                  <a:cubicBezTo>
                    <a:pt x="5199" y="4127"/>
                    <a:pt x="5167" y="4348"/>
                    <a:pt x="5167" y="4505"/>
                  </a:cubicBezTo>
                  <a:cubicBezTo>
                    <a:pt x="5167" y="5167"/>
                    <a:pt x="5703" y="5703"/>
                    <a:pt x="6396" y="5703"/>
                  </a:cubicBezTo>
                  <a:cubicBezTo>
                    <a:pt x="7057" y="5703"/>
                    <a:pt x="7593" y="5167"/>
                    <a:pt x="7593" y="4505"/>
                  </a:cubicBezTo>
                  <a:cubicBezTo>
                    <a:pt x="7593" y="4285"/>
                    <a:pt x="7561" y="4127"/>
                    <a:pt x="7498" y="3970"/>
                  </a:cubicBezTo>
                  <a:lnTo>
                    <a:pt x="9137" y="2332"/>
                  </a:lnTo>
                  <a:cubicBezTo>
                    <a:pt x="9294" y="2395"/>
                    <a:pt x="9483" y="2458"/>
                    <a:pt x="9641" y="2458"/>
                  </a:cubicBezTo>
                  <a:cubicBezTo>
                    <a:pt x="10334" y="2458"/>
                    <a:pt x="10901" y="1890"/>
                    <a:pt x="10901" y="1229"/>
                  </a:cubicBezTo>
                  <a:cubicBezTo>
                    <a:pt x="10901" y="536"/>
                    <a:pt x="10334" y="0"/>
                    <a:pt x="9641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CB3637-EB89-4947-AD21-045C6BD51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5436266"/>
            <a:ext cx="18044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49A973E-5277-44FA-874E-A3E73B268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087470"/>
              </p:ext>
            </p:extLst>
          </p:nvPr>
        </p:nvGraphicFramePr>
        <p:xfrm>
          <a:off x="4650230" y="3031712"/>
          <a:ext cx="2715428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r:id="rId3" imgW="939392" imgH="203112" progId="Equation.DSMT4">
                  <p:embed/>
                </p:oleObj>
              </mc:Choice>
              <mc:Fallback>
                <p:oleObj r:id="rId3" imgW="939392" imgH="20311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49A973E-5277-44FA-874E-A3E73B2688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0230" y="3031712"/>
                        <a:ext cx="2715428" cy="57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F8FC62C-BC77-4173-8433-C891ADB11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980499"/>
              </p:ext>
            </p:extLst>
          </p:nvPr>
        </p:nvGraphicFramePr>
        <p:xfrm>
          <a:off x="2100822" y="3031712"/>
          <a:ext cx="1333895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r:id="rId5" imgW="418918" imgH="177723" progId="Equation.DSMT4">
                  <p:embed/>
                </p:oleObj>
              </mc:Choice>
              <mc:Fallback>
                <p:oleObj r:id="rId5" imgW="418918" imgH="177723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D963A29-17C9-4084-AA46-DC0BF19E03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822" y="3031712"/>
                        <a:ext cx="1333895" cy="57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>
            <a:extLst>
              <a:ext uri="{FF2B5EF4-FFF2-40B4-BE49-F238E27FC236}">
                <a16:creationId xmlns:a16="http://schemas.microsoft.com/office/drawing/2014/main" id="{C500DE0F-DC40-4F95-A589-F06C6784A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3835510"/>
            <a:ext cx="180556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5EED93D-5792-44F4-8979-050EB35C5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45461"/>
              </p:ext>
            </p:extLst>
          </p:nvPr>
        </p:nvGraphicFramePr>
        <p:xfrm>
          <a:off x="2435999" y="3803426"/>
          <a:ext cx="3665708" cy="1327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r:id="rId7" imgW="1104421" imgH="406224" progId="Equation.DSMT4">
                  <p:embed/>
                </p:oleObj>
              </mc:Choice>
              <mc:Fallback>
                <p:oleObj r:id="rId7" imgW="1104421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999" y="3803426"/>
                        <a:ext cx="3665708" cy="1327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DE506CB9-641F-46FC-ABC5-5A7FC27BB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3307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B3910BC0-1785-483A-AAAD-64B499E66977}"/>
              </a:ext>
            </a:extLst>
          </p:cNvPr>
          <p:cNvSpPr/>
          <p:nvPr/>
        </p:nvSpPr>
        <p:spPr>
          <a:xfrm>
            <a:off x="3699952" y="-546711"/>
            <a:ext cx="8082448" cy="7951421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48CE81D-3A9A-4738-82B2-05778CFF6D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53097" y="2606039"/>
            <a:ext cx="7133051" cy="1645920"/>
          </a:xfrm>
        </p:spPr>
        <p:txBody>
          <a:bodyPr/>
          <a:lstStyle/>
          <a:p>
            <a:r>
              <a:rPr lang="zh-CN" altLang="en-US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假設和局限性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grpSp>
        <p:nvGrpSpPr>
          <p:cNvPr id="24" name="Google Shape;1534;p59">
            <a:extLst>
              <a:ext uri="{FF2B5EF4-FFF2-40B4-BE49-F238E27FC236}">
                <a16:creationId xmlns:a16="http://schemas.microsoft.com/office/drawing/2014/main" id="{924D6D46-26CD-4338-A8C4-60C864E3F117}"/>
              </a:ext>
            </a:extLst>
          </p:cNvPr>
          <p:cNvGrpSpPr/>
          <p:nvPr/>
        </p:nvGrpSpPr>
        <p:grpSpPr>
          <a:xfrm>
            <a:off x="1042737" y="3946358"/>
            <a:ext cx="2165684" cy="2261937"/>
            <a:chOff x="6891563" y="1278350"/>
            <a:chExt cx="328827" cy="372991"/>
          </a:xfrm>
        </p:grpSpPr>
        <p:sp>
          <p:nvSpPr>
            <p:cNvPr id="25" name="Google Shape;1535;p59">
              <a:extLst>
                <a:ext uri="{FF2B5EF4-FFF2-40B4-BE49-F238E27FC236}">
                  <a16:creationId xmlns:a16="http://schemas.microsoft.com/office/drawing/2014/main" id="{F29F7FA9-D946-46CE-B65F-2277F91ED364}"/>
                </a:ext>
              </a:extLst>
            </p:cNvPr>
            <p:cNvSpPr/>
            <p:nvPr/>
          </p:nvSpPr>
          <p:spPr>
            <a:xfrm>
              <a:off x="6945928" y="1278350"/>
              <a:ext cx="131739" cy="87540"/>
            </a:xfrm>
            <a:custGeom>
              <a:avLst/>
              <a:gdLst/>
              <a:ahLst/>
              <a:cxnLst/>
              <a:rect l="l" t="t" r="r" b="b"/>
              <a:pathLst>
                <a:path w="3693" h="2454" extrusionOk="0">
                  <a:moveTo>
                    <a:pt x="1573" y="1"/>
                  </a:moveTo>
                  <a:cubicBezTo>
                    <a:pt x="1215" y="1"/>
                    <a:pt x="954" y="286"/>
                    <a:pt x="954" y="620"/>
                  </a:cubicBezTo>
                  <a:lnTo>
                    <a:pt x="954" y="1239"/>
                  </a:lnTo>
                  <a:lnTo>
                    <a:pt x="1" y="1239"/>
                  </a:lnTo>
                  <a:lnTo>
                    <a:pt x="25" y="2453"/>
                  </a:lnTo>
                  <a:lnTo>
                    <a:pt x="3692" y="2453"/>
                  </a:lnTo>
                  <a:lnTo>
                    <a:pt x="3692" y="1239"/>
                  </a:lnTo>
                  <a:lnTo>
                    <a:pt x="2787" y="1239"/>
                  </a:lnTo>
                  <a:lnTo>
                    <a:pt x="2787" y="620"/>
                  </a:lnTo>
                  <a:cubicBezTo>
                    <a:pt x="2787" y="286"/>
                    <a:pt x="2525" y="1"/>
                    <a:pt x="2168" y="1"/>
                  </a:cubicBez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536;p59">
              <a:extLst>
                <a:ext uri="{FF2B5EF4-FFF2-40B4-BE49-F238E27FC236}">
                  <a16:creationId xmlns:a16="http://schemas.microsoft.com/office/drawing/2014/main" id="{8A9DF442-1F46-401D-845E-EAE952B2F60D}"/>
                </a:ext>
              </a:extLst>
            </p:cNvPr>
            <p:cNvSpPr/>
            <p:nvPr/>
          </p:nvSpPr>
          <p:spPr>
            <a:xfrm>
              <a:off x="6891563" y="1322512"/>
              <a:ext cx="240468" cy="328829"/>
            </a:xfrm>
            <a:custGeom>
              <a:avLst/>
              <a:gdLst/>
              <a:ahLst/>
              <a:cxnLst/>
              <a:rect l="l" t="t" r="r" b="b"/>
              <a:pathLst>
                <a:path w="6741" h="9218" extrusionOk="0">
                  <a:moveTo>
                    <a:pt x="3073" y="3383"/>
                  </a:moveTo>
                  <a:cubicBezTo>
                    <a:pt x="3240" y="3383"/>
                    <a:pt x="3382" y="3525"/>
                    <a:pt x="3382" y="3692"/>
                  </a:cubicBezTo>
                  <a:cubicBezTo>
                    <a:pt x="3382" y="3859"/>
                    <a:pt x="3240" y="4002"/>
                    <a:pt x="3073" y="4002"/>
                  </a:cubicBezTo>
                  <a:lnTo>
                    <a:pt x="1549" y="4002"/>
                  </a:lnTo>
                  <a:cubicBezTo>
                    <a:pt x="1358" y="4002"/>
                    <a:pt x="1239" y="3859"/>
                    <a:pt x="1239" y="3692"/>
                  </a:cubicBezTo>
                  <a:cubicBezTo>
                    <a:pt x="1239" y="3525"/>
                    <a:pt x="1358" y="3383"/>
                    <a:pt x="1549" y="3383"/>
                  </a:cubicBezTo>
                  <a:close/>
                  <a:moveTo>
                    <a:pt x="5192" y="3079"/>
                  </a:moveTo>
                  <a:cubicBezTo>
                    <a:pt x="5270" y="3079"/>
                    <a:pt x="5347" y="3109"/>
                    <a:pt x="5407" y="3168"/>
                  </a:cubicBezTo>
                  <a:cubicBezTo>
                    <a:pt x="5526" y="3287"/>
                    <a:pt x="5526" y="3478"/>
                    <a:pt x="5407" y="3597"/>
                  </a:cubicBezTo>
                  <a:lnTo>
                    <a:pt x="4811" y="4216"/>
                  </a:lnTo>
                  <a:cubicBezTo>
                    <a:pt x="4752" y="4276"/>
                    <a:pt x="4674" y="4305"/>
                    <a:pt x="4594" y="4305"/>
                  </a:cubicBezTo>
                  <a:cubicBezTo>
                    <a:pt x="4514" y="4305"/>
                    <a:pt x="4430" y="4276"/>
                    <a:pt x="4359" y="4216"/>
                  </a:cubicBezTo>
                  <a:lnTo>
                    <a:pt x="4073" y="3907"/>
                  </a:lnTo>
                  <a:cubicBezTo>
                    <a:pt x="3954" y="3787"/>
                    <a:pt x="3954" y="3597"/>
                    <a:pt x="4073" y="3478"/>
                  </a:cubicBezTo>
                  <a:cubicBezTo>
                    <a:pt x="4133" y="3418"/>
                    <a:pt x="4210" y="3389"/>
                    <a:pt x="4287" y="3389"/>
                  </a:cubicBezTo>
                  <a:cubicBezTo>
                    <a:pt x="4365" y="3389"/>
                    <a:pt x="4442" y="3418"/>
                    <a:pt x="4502" y="3478"/>
                  </a:cubicBezTo>
                  <a:lnTo>
                    <a:pt x="4597" y="3549"/>
                  </a:lnTo>
                  <a:lnTo>
                    <a:pt x="4978" y="3168"/>
                  </a:lnTo>
                  <a:cubicBezTo>
                    <a:pt x="5038" y="3109"/>
                    <a:pt x="5115" y="3079"/>
                    <a:pt x="5192" y="3079"/>
                  </a:cubicBezTo>
                  <a:close/>
                  <a:moveTo>
                    <a:pt x="3073" y="5216"/>
                  </a:moveTo>
                  <a:cubicBezTo>
                    <a:pt x="3240" y="5216"/>
                    <a:pt x="3382" y="5359"/>
                    <a:pt x="3382" y="5526"/>
                  </a:cubicBezTo>
                  <a:cubicBezTo>
                    <a:pt x="3382" y="5693"/>
                    <a:pt x="3240" y="5835"/>
                    <a:pt x="3073" y="5835"/>
                  </a:cubicBezTo>
                  <a:lnTo>
                    <a:pt x="1549" y="5835"/>
                  </a:lnTo>
                  <a:cubicBezTo>
                    <a:pt x="1358" y="5835"/>
                    <a:pt x="1239" y="5693"/>
                    <a:pt x="1239" y="5526"/>
                  </a:cubicBezTo>
                  <a:cubicBezTo>
                    <a:pt x="1239" y="5359"/>
                    <a:pt x="1358" y="5216"/>
                    <a:pt x="1549" y="5216"/>
                  </a:cubicBezTo>
                  <a:close/>
                  <a:moveTo>
                    <a:pt x="5192" y="4770"/>
                  </a:moveTo>
                  <a:cubicBezTo>
                    <a:pt x="5270" y="4770"/>
                    <a:pt x="5347" y="4800"/>
                    <a:pt x="5407" y="4859"/>
                  </a:cubicBezTo>
                  <a:cubicBezTo>
                    <a:pt x="5526" y="4978"/>
                    <a:pt x="5526" y="5169"/>
                    <a:pt x="5407" y="5288"/>
                  </a:cubicBezTo>
                  <a:lnTo>
                    <a:pt x="5169" y="5526"/>
                  </a:lnTo>
                  <a:lnTo>
                    <a:pt x="5407" y="5764"/>
                  </a:lnTo>
                  <a:cubicBezTo>
                    <a:pt x="5526" y="5883"/>
                    <a:pt x="5526" y="6074"/>
                    <a:pt x="5407" y="6193"/>
                  </a:cubicBezTo>
                  <a:cubicBezTo>
                    <a:pt x="5347" y="6252"/>
                    <a:pt x="5270" y="6282"/>
                    <a:pt x="5192" y="6282"/>
                  </a:cubicBezTo>
                  <a:cubicBezTo>
                    <a:pt x="5115" y="6282"/>
                    <a:pt x="5038" y="6252"/>
                    <a:pt x="4978" y="6193"/>
                  </a:cubicBezTo>
                  <a:lnTo>
                    <a:pt x="4740" y="5955"/>
                  </a:lnTo>
                  <a:lnTo>
                    <a:pt x="4502" y="6193"/>
                  </a:lnTo>
                  <a:cubicBezTo>
                    <a:pt x="4442" y="6252"/>
                    <a:pt x="4365" y="6282"/>
                    <a:pt x="4287" y="6282"/>
                  </a:cubicBezTo>
                  <a:cubicBezTo>
                    <a:pt x="4210" y="6282"/>
                    <a:pt x="4133" y="6252"/>
                    <a:pt x="4073" y="6193"/>
                  </a:cubicBezTo>
                  <a:cubicBezTo>
                    <a:pt x="3954" y="6074"/>
                    <a:pt x="3954" y="5883"/>
                    <a:pt x="4073" y="5764"/>
                  </a:cubicBezTo>
                  <a:lnTo>
                    <a:pt x="4311" y="5526"/>
                  </a:lnTo>
                  <a:lnTo>
                    <a:pt x="4073" y="5288"/>
                  </a:lnTo>
                  <a:cubicBezTo>
                    <a:pt x="3954" y="5169"/>
                    <a:pt x="3954" y="4978"/>
                    <a:pt x="4073" y="4859"/>
                  </a:cubicBezTo>
                  <a:cubicBezTo>
                    <a:pt x="4133" y="4800"/>
                    <a:pt x="4210" y="4770"/>
                    <a:pt x="4287" y="4770"/>
                  </a:cubicBezTo>
                  <a:cubicBezTo>
                    <a:pt x="4365" y="4770"/>
                    <a:pt x="4442" y="4800"/>
                    <a:pt x="4502" y="4859"/>
                  </a:cubicBezTo>
                  <a:lnTo>
                    <a:pt x="4740" y="5097"/>
                  </a:lnTo>
                  <a:lnTo>
                    <a:pt x="4978" y="4859"/>
                  </a:lnTo>
                  <a:cubicBezTo>
                    <a:pt x="5038" y="4800"/>
                    <a:pt x="5115" y="4770"/>
                    <a:pt x="5192" y="4770"/>
                  </a:cubicBezTo>
                  <a:close/>
                  <a:moveTo>
                    <a:pt x="3073" y="7050"/>
                  </a:moveTo>
                  <a:cubicBezTo>
                    <a:pt x="3240" y="7050"/>
                    <a:pt x="3382" y="7193"/>
                    <a:pt x="3382" y="7360"/>
                  </a:cubicBezTo>
                  <a:cubicBezTo>
                    <a:pt x="3382" y="7526"/>
                    <a:pt x="3240" y="7669"/>
                    <a:pt x="3073" y="7669"/>
                  </a:cubicBezTo>
                  <a:lnTo>
                    <a:pt x="1549" y="7669"/>
                  </a:lnTo>
                  <a:cubicBezTo>
                    <a:pt x="1358" y="7669"/>
                    <a:pt x="1239" y="7526"/>
                    <a:pt x="1239" y="7360"/>
                  </a:cubicBezTo>
                  <a:cubicBezTo>
                    <a:pt x="1239" y="7193"/>
                    <a:pt x="1358" y="7050"/>
                    <a:pt x="1549" y="7050"/>
                  </a:cubicBezTo>
                  <a:close/>
                  <a:moveTo>
                    <a:pt x="5192" y="6746"/>
                  </a:moveTo>
                  <a:cubicBezTo>
                    <a:pt x="5270" y="6746"/>
                    <a:pt x="5347" y="6776"/>
                    <a:pt x="5407" y="6836"/>
                  </a:cubicBezTo>
                  <a:cubicBezTo>
                    <a:pt x="5526" y="6955"/>
                    <a:pt x="5526" y="7145"/>
                    <a:pt x="5407" y="7264"/>
                  </a:cubicBezTo>
                  <a:lnTo>
                    <a:pt x="4811" y="7884"/>
                  </a:lnTo>
                  <a:cubicBezTo>
                    <a:pt x="4752" y="7943"/>
                    <a:pt x="4674" y="7973"/>
                    <a:pt x="4594" y="7973"/>
                  </a:cubicBezTo>
                  <a:cubicBezTo>
                    <a:pt x="4514" y="7973"/>
                    <a:pt x="4430" y="7943"/>
                    <a:pt x="4359" y="7884"/>
                  </a:cubicBezTo>
                  <a:lnTo>
                    <a:pt x="4073" y="7574"/>
                  </a:lnTo>
                  <a:cubicBezTo>
                    <a:pt x="3954" y="7455"/>
                    <a:pt x="3954" y="7264"/>
                    <a:pt x="4073" y="7145"/>
                  </a:cubicBezTo>
                  <a:cubicBezTo>
                    <a:pt x="4133" y="7086"/>
                    <a:pt x="4210" y="7056"/>
                    <a:pt x="4287" y="7056"/>
                  </a:cubicBezTo>
                  <a:cubicBezTo>
                    <a:pt x="4365" y="7056"/>
                    <a:pt x="4442" y="7086"/>
                    <a:pt x="4502" y="7145"/>
                  </a:cubicBezTo>
                  <a:lnTo>
                    <a:pt x="4597" y="7241"/>
                  </a:lnTo>
                  <a:lnTo>
                    <a:pt x="4978" y="6836"/>
                  </a:lnTo>
                  <a:cubicBezTo>
                    <a:pt x="5038" y="6776"/>
                    <a:pt x="5115" y="6746"/>
                    <a:pt x="5192" y="6746"/>
                  </a:cubicBezTo>
                  <a:close/>
                  <a:moveTo>
                    <a:pt x="310" y="1"/>
                  </a:moveTo>
                  <a:cubicBezTo>
                    <a:pt x="144" y="1"/>
                    <a:pt x="1" y="120"/>
                    <a:pt x="1" y="287"/>
                  </a:cubicBezTo>
                  <a:lnTo>
                    <a:pt x="1" y="8908"/>
                  </a:lnTo>
                  <a:cubicBezTo>
                    <a:pt x="1" y="9074"/>
                    <a:pt x="144" y="9217"/>
                    <a:pt x="310" y="9217"/>
                  </a:cubicBezTo>
                  <a:lnTo>
                    <a:pt x="6431" y="9217"/>
                  </a:lnTo>
                  <a:cubicBezTo>
                    <a:pt x="6597" y="9217"/>
                    <a:pt x="6740" y="9074"/>
                    <a:pt x="6740" y="8908"/>
                  </a:cubicBezTo>
                  <a:lnTo>
                    <a:pt x="6740" y="311"/>
                  </a:lnTo>
                  <a:cubicBezTo>
                    <a:pt x="6740" y="120"/>
                    <a:pt x="6597" y="1"/>
                    <a:pt x="6431" y="1"/>
                  </a:cubicBezTo>
                  <a:lnTo>
                    <a:pt x="5835" y="1"/>
                  </a:lnTo>
                  <a:lnTo>
                    <a:pt x="5835" y="1835"/>
                  </a:lnTo>
                  <a:lnTo>
                    <a:pt x="930" y="1835"/>
                  </a:lnTo>
                  <a:lnTo>
                    <a:pt x="930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37;p59">
              <a:extLst>
                <a:ext uri="{FF2B5EF4-FFF2-40B4-BE49-F238E27FC236}">
                  <a16:creationId xmlns:a16="http://schemas.microsoft.com/office/drawing/2014/main" id="{D9EAFD62-363F-422D-B29A-430B0CA36BAD}"/>
                </a:ext>
              </a:extLst>
            </p:cNvPr>
            <p:cNvSpPr/>
            <p:nvPr/>
          </p:nvSpPr>
          <p:spPr>
            <a:xfrm>
              <a:off x="7154931" y="1410016"/>
              <a:ext cx="65459" cy="152108"/>
            </a:xfrm>
            <a:custGeom>
              <a:avLst/>
              <a:gdLst/>
              <a:ahLst/>
              <a:cxnLst/>
              <a:rect l="l" t="t" r="r" b="b"/>
              <a:pathLst>
                <a:path w="1835" h="4264" extrusionOk="0">
                  <a:moveTo>
                    <a:pt x="0" y="1"/>
                  </a:moveTo>
                  <a:lnTo>
                    <a:pt x="0" y="4264"/>
                  </a:lnTo>
                  <a:lnTo>
                    <a:pt x="1834" y="4264"/>
                  </a:lnTo>
                  <a:lnTo>
                    <a:pt x="1834" y="1"/>
                  </a:ln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38;p59">
              <a:extLst>
                <a:ext uri="{FF2B5EF4-FFF2-40B4-BE49-F238E27FC236}">
                  <a16:creationId xmlns:a16="http://schemas.microsoft.com/office/drawing/2014/main" id="{81B47F66-C7D2-489B-9C68-EAD5838B5DFE}"/>
                </a:ext>
              </a:extLst>
            </p:cNvPr>
            <p:cNvSpPr/>
            <p:nvPr/>
          </p:nvSpPr>
          <p:spPr>
            <a:xfrm>
              <a:off x="7157464" y="1584168"/>
              <a:ext cx="59502" cy="67171"/>
            </a:xfrm>
            <a:custGeom>
              <a:avLst/>
              <a:gdLst/>
              <a:ahLst/>
              <a:cxnLst/>
              <a:rect l="l" t="t" r="r" b="b"/>
              <a:pathLst>
                <a:path w="1668" h="1883" extrusionOk="0">
                  <a:moveTo>
                    <a:pt x="1" y="1"/>
                  </a:moveTo>
                  <a:lnTo>
                    <a:pt x="548" y="1668"/>
                  </a:lnTo>
                  <a:cubicBezTo>
                    <a:pt x="596" y="1811"/>
                    <a:pt x="715" y="1882"/>
                    <a:pt x="834" y="1882"/>
                  </a:cubicBezTo>
                  <a:cubicBezTo>
                    <a:pt x="953" y="1882"/>
                    <a:pt x="1072" y="1811"/>
                    <a:pt x="1120" y="1668"/>
                  </a:cubicBezTo>
                  <a:lnTo>
                    <a:pt x="1668" y="1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39;p59">
              <a:extLst>
                <a:ext uri="{FF2B5EF4-FFF2-40B4-BE49-F238E27FC236}">
                  <a16:creationId xmlns:a16="http://schemas.microsoft.com/office/drawing/2014/main" id="{A615FAC1-40AF-46D0-B5D5-B7B6ACDABDED}"/>
                </a:ext>
              </a:extLst>
            </p:cNvPr>
            <p:cNvSpPr/>
            <p:nvPr/>
          </p:nvSpPr>
          <p:spPr>
            <a:xfrm>
              <a:off x="7154931" y="1323368"/>
              <a:ext cx="65459" cy="65459"/>
            </a:xfrm>
            <a:custGeom>
              <a:avLst/>
              <a:gdLst/>
              <a:ahLst/>
              <a:cxnLst/>
              <a:rect l="l" t="t" r="r" b="b"/>
              <a:pathLst>
                <a:path w="1835" h="1835" extrusionOk="0">
                  <a:moveTo>
                    <a:pt x="715" y="1"/>
                  </a:moveTo>
                  <a:cubicBezTo>
                    <a:pt x="310" y="1"/>
                    <a:pt x="0" y="310"/>
                    <a:pt x="0" y="691"/>
                  </a:cubicBezTo>
                  <a:lnTo>
                    <a:pt x="0" y="1834"/>
                  </a:lnTo>
                  <a:lnTo>
                    <a:pt x="1834" y="1834"/>
                  </a:lnTo>
                  <a:lnTo>
                    <a:pt x="1834" y="715"/>
                  </a:lnTo>
                  <a:cubicBezTo>
                    <a:pt x="1834" y="310"/>
                    <a:pt x="1501" y="1"/>
                    <a:pt x="11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4BBE10B-94DF-487D-84F9-463AA5CCF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74706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假設和局限性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9.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問題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7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中的模型有什麼假設和局限性？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假設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線性關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沒有其他因素影響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局限性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過度簡化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依賴少量數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CB3637-EB89-4947-AD21-045C6BD51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5436266"/>
            <a:ext cx="18044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C500DE0F-DC40-4F95-A589-F06C6784A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3835510"/>
            <a:ext cx="180556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Google Shape;11928;p131">
            <a:extLst>
              <a:ext uri="{FF2B5EF4-FFF2-40B4-BE49-F238E27FC236}">
                <a16:creationId xmlns:a16="http://schemas.microsoft.com/office/drawing/2014/main" id="{ACF23CA6-B5DD-474E-ACEB-2EB280BE3C0F}"/>
              </a:ext>
            </a:extLst>
          </p:cNvPr>
          <p:cNvSpPr/>
          <p:nvPr/>
        </p:nvSpPr>
        <p:spPr>
          <a:xfrm>
            <a:off x="501820" y="564045"/>
            <a:ext cx="364453" cy="396000"/>
          </a:xfrm>
          <a:custGeom>
            <a:avLst/>
            <a:gdLst/>
            <a:ahLst/>
            <a:cxnLst/>
            <a:rect l="l" t="t" r="r" b="b"/>
            <a:pathLst>
              <a:path w="12477" h="12647" extrusionOk="0">
                <a:moveTo>
                  <a:pt x="3750" y="4538"/>
                </a:moveTo>
                <a:cubicBezTo>
                  <a:pt x="4223" y="4538"/>
                  <a:pt x="4601" y="4884"/>
                  <a:pt x="4601" y="5357"/>
                </a:cubicBezTo>
                <a:cubicBezTo>
                  <a:pt x="4601" y="5829"/>
                  <a:pt x="4223" y="6176"/>
                  <a:pt x="3750" y="6176"/>
                </a:cubicBezTo>
                <a:cubicBezTo>
                  <a:pt x="3277" y="6176"/>
                  <a:pt x="2931" y="5829"/>
                  <a:pt x="2931" y="5357"/>
                </a:cubicBezTo>
                <a:cubicBezTo>
                  <a:pt x="2931" y="4884"/>
                  <a:pt x="3277" y="4538"/>
                  <a:pt x="3750" y="4538"/>
                </a:cubicBezTo>
                <a:close/>
                <a:moveTo>
                  <a:pt x="6239" y="4538"/>
                </a:moveTo>
                <a:cubicBezTo>
                  <a:pt x="6711" y="4538"/>
                  <a:pt x="7058" y="4884"/>
                  <a:pt x="7058" y="5357"/>
                </a:cubicBezTo>
                <a:cubicBezTo>
                  <a:pt x="7058" y="5829"/>
                  <a:pt x="6711" y="6176"/>
                  <a:pt x="6239" y="6176"/>
                </a:cubicBezTo>
                <a:cubicBezTo>
                  <a:pt x="5766" y="6176"/>
                  <a:pt x="5420" y="5829"/>
                  <a:pt x="5420" y="5357"/>
                </a:cubicBezTo>
                <a:cubicBezTo>
                  <a:pt x="5420" y="4884"/>
                  <a:pt x="5766" y="4538"/>
                  <a:pt x="6239" y="4538"/>
                </a:cubicBezTo>
                <a:close/>
                <a:moveTo>
                  <a:pt x="8728" y="4538"/>
                </a:moveTo>
                <a:cubicBezTo>
                  <a:pt x="9200" y="4538"/>
                  <a:pt x="9547" y="4884"/>
                  <a:pt x="9547" y="5357"/>
                </a:cubicBezTo>
                <a:cubicBezTo>
                  <a:pt x="9547" y="5829"/>
                  <a:pt x="9200" y="6176"/>
                  <a:pt x="8728" y="6176"/>
                </a:cubicBezTo>
                <a:cubicBezTo>
                  <a:pt x="8255" y="6176"/>
                  <a:pt x="7877" y="5829"/>
                  <a:pt x="7877" y="5357"/>
                </a:cubicBezTo>
                <a:cubicBezTo>
                  <a:pt x="7877" y="4884"/>
                  <a:pt x="8255" y="4538"/>
                  <a:pt x="8728" y="4538"/>
                </a:cubicBezTo>
                <a:close/>
                <a:moveTo>
                  <a:pt x="6239" y="1"/>
                </a:moveTo>
                <a:cubicBezTo>
                  <a:pt x="2805" y="1"/>
                  <a:pt x="1" y="2395"/>
                  <a:pt x="1" y="5357"/>
                </a:cubicBezTo>
                <a:cubicBezTo>
                  <a:pt x="1" y="7436"/>
                  <a:pt x="1387" y="9200"/>
                  <a:pt x="3309" y="10082"/>
                </a:cubicBezTo>
                <a:lnTo>
                  <a:pt x="3309" y="12256"/>
                </a:lnTo>
                <a:cubicBezTo>
                  <a:pt x="3309" y="12486"/>
                  <a:pt x="3502" y="12646"/>
                  <a:pt x="3715" y="12646"/>
                </a:cubicBezTo>
                <a:cubicBezTo>
                  <a:pt x="3824" y="12646"/>
                  <a:pt x="3938" y="12604"/>
                  <a:pt x="4034" y="12508"/>
                </a:cubicBezTo>
                <a:lnTo>
                  <a:pt x="5609" y="10681"/>
                </a:lnTo>
                <a:cubicBezTo>
                  <a:pt x="5798" y="10681"/>
                  <a:pt x="5987" y="10713"/>
                  <a:pt x="6239" y="10713"/>
                </a:cubicBezTo>
                <a:cubicBezTo>
                  <a:pt x="9641" y="10713"/>
                  <a:pt x="12477" y="8350"/>
                  <a:pt x="12477" y="5357"/>
                </a:cubicBezTo>
                <a:cubicBezTo>
                  <a:pt x="12477" y="2395"/>
                  <a:pt x="9704" y="1"/>
                  <a:pt x="623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21AB969D-0178-4F3E-AB5D-F8273A744A2B}"/>
              </a:ext>
            </a:extLst>
          </p:cNvPr>
          <p:cNvSpPr/>
          <p:nvPr/>
        </p:nvSpPr>
        <p:spPr>
          <a:xfrm>
            <a:off x="2225613" y="2339355"/>
            <a:ext cx="648000" cy="648000"/>
          </a:xfrm>
          <a:prstGeom prst="ellipse">
            <a:avLst/>
          </a:prstGeom>
          <a:solidFill>
            <a:srgbClr val="FFFF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1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18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E11E16C3-F9E2-4F61-9A85-C8C8063AA721}"/>
              </a:ext>
            </a:extLst>
          </p:cNvPr>
          <p:cNvSpPr/>
          <p:nvPr/>
        </p:nvSpPr>
        <p:spPr>
          <a:xfrm>
            <a:off x="2225613" y="3034804"/>
            <a:ext cx="648000" cy="648000"/>
          </a:xfrm>
          <a:prstGeom prst="ellipse">
            <a:avLst/>
          </a:prstGeom>
          <a:solidFill>
            <a:srgbClr val="00999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2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19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825E16CC-586D-4B81-AE26-1554D953136C}"/>
              </a:ext>
            </a:extLst>
          </p:cNvPr>
          <p:cNvSpPr/>
          <p:nvPr/>
        </p:nvSpPr>
        <p:spPr>
          <a:xfrm>
            <a:off x="2225613" y="4678056"/>
            <a:ext cx="648000" cy="648000"/>
          </a:xfrm>
          <a:prstGeom prst="ellipse">
            <a:avLst/>
          </a:prstGeom>
          <a:solidFill>
            <a:srgbClr val="0099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1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20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707DFD26-3EC8-4E24-965B-DA564367F325}"/>
              </a:ext>
            </a:extLst>
          </p:cNvPr>
          <p:cNvSpPr/>
          <p:nvPr/>
        </p:nvSpPr>
        <p:spPr>
          <a:xfrm>
            <a:off x="2225613" y="5373505"/>
            <a:ext cx="648000" cy="648000"/>
          </a:xfrm>
          <a:prstGeom prst="ellipse">
            <a:avLst/>
          </a:prstGeom>
          <a:solidFill>
            <a:srgbClr val="FF66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2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12580E7-623A-4D7A-B2D7-7A9E750F6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30893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BD2F7AEC-7AC3-4A3B-AAD9-B69C482BB4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67" y="2247730"/>
            <a:ext cx="1440591" cy="4601292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E07247BA-05A1-4501-AE01-8DD92E197674}"/>
              </a:ext>
            </a:extLst>
          </p:cNvPr>
          <p:cNvSpPr/>
          <p:nvPr/>
        </p:nvSpPr>
        <p:spPr>
          <a:xfrm>
            <a:off x="2496000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A9EFB1-0A6E-4941-B224-7BCCB8FF7C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67299" y="1706800"/>
            <a:ext cx="7199999" cy="1645921"/>
          </a:xfrm>
        </p:spPr>
        <p:txBody>
          <a:bodyPr/>
          <a:lstStyle/>
          <a:p>
            <a:r>
              <a:rPr lang="zh-CN" altLang="en-US" sz="8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設定物業的標價</a:t>
            </a:r>
            <a:endParaRPr lang="en-US" sz="8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236133-2395-4B3D-9B82-4A32DD605D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C21BEF6-AC23-41E5-B245-8721D28773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EEE5499-566F-44BD-9ABE-0C95CB7D5B4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6351" y="5522259"/>
            <a:ext cx="2231165" cy="13267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417BF40-B87E-4BB3-8CCD-53A1B4F8829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26" y="3673656"/>
            <a:ext cx="1382506" cy="31753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95B55C-4076-4260-88C1-66D6E753784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36" y="4516672"/>
            <a:ext cx="1568845" cy="23323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C5C542-F64B-41F6-8DC8-C9CC9C3CA58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5" y="5093370"/>
            <a:ext cx="1106426" cy="175565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C7239D5-43C1-40A7-9070-43D8AD834847}"/>
              </a:ext>
            </a:extLst>
          </p:cNvPr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7298" y="6137062"/>
            <a:ext cx="498521" cy="72093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6D07DF8-A53A-42F3-8705-4FC9B7BD3160}"/>
              </a:ext>
            </a:extLst>
          </p:cNvPr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5" y="6137062"/>
            <a:ext cx="498521" cy="720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33051BE-19A5-4076-BD30-EA2D3A3ABAD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53" y="6200430"/>
            <a:ext cx="457201" cy="65836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FF37EF19-2017-4478-8435-2BAF04E7F4A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26" name="Title 1">
            <a:extLst>
              <a:ext uri="{FF2B5EF4-FFF2-40B4-BE49-F238E27FC236}">
                <a16:creationId xmlns:a16="http://schemas.microsoft.com/office/drawing/2014/main" id="{F2FD6B54-6ADD-4B60-A98B-A32C50F86D68}"/>
              </a:ext>
            </a:extLst>
          </p:cNvPr>
          <p:cNvSpPr txBox="1">
            <a:spLocks/>
          </p:cNvSpPr>
          <p:nvPr/>
        </p:nvSpPr>
        <p:spPr>
          <a:xfrm>
            <a:off x="5099796" y="3822428"/>
            <a:ext cx="1992407" cy="69424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8800" kern="1200" spc="-12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工作紙</a:t>
            </a:r>
            <a:r>
              <a:rPr lang="en-US" altLang="zh-CN" sz="4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2</a:t>
            </a:r>
            <a:endParaRPr lang="en-US" sz="4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B23AC2-E203-43FE-9823-46B3A7A41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40280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BD2F7AEC-7AC3-4A3B-AAD9-B69C482BB4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67" y="2247730"/>
            <a:ext cx="1440591" cy="4601292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E07247BA-05A1-4501-AE01-8DD92E197674}"/>
              </a:ext>
            </a:extLst>
          </p:cNvPr>
          <p:cNvSpPr/>
          <p:nvPr/>
        </p:nvSpPr>
        <p:spPr>
          <a:xfrm>
            <a:off x="4421053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417BF40-B87E-4BB3-8CCD-53A1B4F882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26" y="3673656"/>
            <a:ext cx="1382506" cy="31753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95B55C-4076-4260-88C1-66D6E753784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36" y="4516672"/>
            <a:ext cx="1568845" cy="23323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C5C542-F64B-41F6-8DC8-C9CC9C3CA58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5" y="5093370"/>
            <a:ext cx="1106426" cy="175565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6D07DF8-A53A-42F3-8705-4FC9B7BD3160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5" y="6137062"/>
            <a:ext cx="498521" cy="720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33051BE-19A5-4076-BD30-EA2D3A3ABAD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53" y="6200430"/>
            <a:ext cx="457201" cy="65836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5CF68C-7E80-4685-BD86-7652D4C36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8</a:t>
            </a:fld>
            <a:endParaRPr lang="en-US" dirty="0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08E345B-5FF8-4AD0-AAD2-15FE06A8370A}"/>
              </a:ext>
            </a:extLst>
          </p:cNvPr>
          <p:cNvSpPr txBox="1">
            <a:spLocks/>
          </p:cNvSpPr>
          <p:nvPr/>
        </p:nvSpPr>
        <p:spPr>
          <a:xfrm>
            <a:off x="6353806" y="2061411"/>
            <a:ext cx="3334493" cy="164592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8800" kern="1200" spc="-12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活動</a:t>
            </a:r>
            <a:r>
              <a:rPr lang="en-US" altLang="zh-CN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2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6B0DF6D6-0E86-410A-902C-483A18D68C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440888" y="4248471"/>
            <a:ext cx="5687188" cy="1434376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物業標價的數據</a:t>
            </a:r>
            <a:endParaRPr lang="en-US" altLang="zh-CN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和相應的樓面面積來制定模型</a:t>
            </a:r>
            <a:endParaRPr lang="en-US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699752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物業標價的數據和相應的樓面面積來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5406190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1.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如果我們在香港擁有一套物業，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在設定該物業的標價時，我們需要什麼資料？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600" dirty="0">
                <a:solidFill>
                  <a:schemeClr val="bg1"/>
                </a:solidFill>
              </a:rPr>
              <a:t>大小和格局：樓面面積、房間數目、浴室數目和廚房數目。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600" dirty="0">
                <a:solidFill>
                  <a:schemeClr val="bg1"/>
                </a:solidFill>
              </a:rPr>
              <a:t>樓宇狀況：新建、已翻新或需要翻新。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600" dirty="0">
                <a:solidFill>
                  <a:schemeClr val="bg1"/>
                </a:solidFill>
              </a:rPr>
              <a:t>物業類型：私人屋苑、公共房屋或村屋。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600" dirty="0">
                <a:solidFill>
                  <a:schemeClr val="bg1"/>
                </a:solidFill>
              </a:rPr>
              <a:t>設施：游泳池、健身室和停車場。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zh-CN" altLang="en-US" sz="2600" dirty="0">
                <a:solidFill>
                  <a:schemeClr val="bg1"/>
                </a:solidFill>
              </a:rPr>
              <a:t>位置：靠近交通、學校和購物中心的程度。</a:t>
            </a:r>
          </a:p>
          <a:p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6945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背景資料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4" y="1331494"/>
            <a:ext cx="8654452" cy="5406190"/>
          </a:xfrm>
        </p:spPr>
        <p:txBody>
          <a:bodyPr>
            <a:normAutofit/>
          </a:bodyPr>
          <a:lstStyle/>
          <a:p>
            <a:r>
              <a:rPr lang="zh-TW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</a:rPr>
              <a:t>你是否曾經想過，為什麼看起來</a:t>
            </a:r>
            <a:r>
              <a:rPr lang="zh-TW" altLang="en-US" sz="2800" dirty="0">
                <a:solidFill>
                  <a:srgbClr val="FF0000"/>
                </a:solidFill>
                <a:latin typeface="新細明體" panose="02020500000000000000" pitchFamily="18" charset="-120"/>
              </a:rPr>
              <a:t>相似</a:t>
            </a:r>
            <a:r>
              <a:rPr lang="zh-TW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</a:rPr>
              <a:t>的兩棟房子會有</a:t>
            </a:r>
            <a:r>
              <a:rPr lang="zh-TW" altLang="en-US" sz="2800" dirty="0">
                <a:solidFill>
                  <a:srgbClr val="FF0000"/>
                </a:solidFill>
                <a:latin typeface="+mn-ea"/>
              </a:rPr>
              <a:t>截然不同</a:t>
            </a:r>
            <a:r>
              <a:rPr lang="zh-TW" altLang="en-US" sz="2800" dirty="0">
                <a:solidFill>
                  <a:srgbClr val="FF0000"/>
                </a:solidFill>
                <a:latin typeface="新細明體" panose="02020500000000000000" pitchFamily="18" charset="-120"/>
              </a:rPr>
              <a:t>的價格</a:t>
            </a:r>
            <a:r>
              <a:rPr lang="zh-TW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</a:rPr>
              <a:t>？</a:t>
            </a:r>
            <a:endParaRPr lang="en-US" altLang="zh-TW" sz="28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</a:endParaRPr>
          </a:p>
          <a:p>
            <a:endParaRPr lang="en-US" altLang="zh-TW" sz="28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</a:endParaRPr>
          </a:p>
          <a:p>
            <a:r>
              <a:rPr lang="zh-TW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</a:rPr>
              <a:t>歡迎來到房地產定價活動！我們將探討如何使用數學建模為一處房產設定標價。</a:t>
            </a:r>
            <a:endParaRPr lang="en-US" altLang="zh-TW" sz="28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</a:endParaRPr>
          </a:p>
          <a:p>
            <a:endParaRPr lang="en-US" altLang="zh-TW" sz="28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</a:endParaRPr>
          </a:p>
          <a:p>
            <a:r>
              <a:rPr lang="zh-TW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</a:rPr>
              <a:t>房地產定價不僅基於</a:t>
            </a:r>
            <a:r>
              <a:rPr lang="zh-TW" altLang="en-US" sz="2800" dirty="0">
                <a:solidFill>
                  <a:srgbClr val="0099CC"/>
                </a:solidFill>
                <a:latin typeface="新細明體" panose="02020500000000000000" pitchFamily="18" charset="-120"/>
              </a:rPr>
              <a:t>地理位置</a:t>
            </a:r>
            <a:r>
              <a:rPr lang="zh-TW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</a:rPr>
              <a:t>，還受許多因素的影響，例如</a:t>
            </a:r>
            <a:r>
              <a:rPr lang="zh-TW" altLang="en-US" sz="2800" dirty="0">
                <a:solidFill>
                  <a:srgbClr val="0099CC"/>
                </a:solidFill>
                <a:latin typeface="新細明體" panose="02020500000000000000" pitchFamily="18" charset="-120"/>
              </a:rPr>
              <a:t>建築面積</a:t>
            </a:r>
            <a:r>
              <a:rPr lang="zh-TW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</a:rPr>
              <a:t>和</a:t>
            </a:r>
            <a:r>
              <a:rPr lang="zh-TW" altLang="en-US" sz="2800" dirty="0">
                <a:solidFill>
                  <a:srgbClr val="0099CC"/>
                </a:solidFill>
                <a:latin typeface="新細明體" panose="02020500000000000000" pitchFamily="18" charset="-120"/>
              </a:rPr>
              <a:t>樓齡</a:t>
            </a:r>
            <a:r>
              <a:rPr lang="zh-TW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</a:rPr>
              <a:t>。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2FFCA79-B2DA-481D-87B4-4B1E6B7AF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2316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物業標價的數據和相應的樓面面積來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1168581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2.	</a:t>
            </a:r>
            <a:r>
              <a:rPr lang="zh-CN" altLang="en-US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下圖顯示了一些物業的實際標價</a:t>
            </a:r>
            <a:r>
              <a:rPr lang="en-US" altLang="zh-CN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和它們相應的樓面面積。</a:t>
            </a:r>
            <a:endParaRPr lang="en-US" altLang="zh-CN" sz="2800" dirty="0"/>
          </a:p>
          <a:p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386F44-CFBD-4FE7-9D4D-499BF8C6CA0E}"/>
              </a:ext>
            </a:extLst>
          </p:cNvPr>
          <p:cNvSpPr txBox="1"/>
          <p:nvPr/>
        </p:nvSpPr>
        <p:spPr>
          <a:xfrm>
            <a:off x="346674" y="6377429"/>
            <a:ext cx="8470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(</a:t>
            </a:r>
            <a:r>
              <a:rPr 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來源：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https://www.scmp.com/business/article/3186280/loss-making-deals-hong-kongs-secondary-home-market-jump-sellers-take-hit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)</a:t>
            </a:r>
            <a:endParaRPr lang="en-US" sz="1400" kern="100" dirty="0">
              <a:solidFill>
                <a:schemeClr val="bg1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DB56EED-6029-4A9D-9605-C291B8E6A85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57037" y="2336697"/>
            <a:ext cx="6171089" cy="4040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695252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物業標價的數據和相應的樓面面積來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1168581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2.	</a:t>
            </a:r>
            <a:r>
              <a:rPr lang="zh-CN" altLang="en-US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一般而言，樓面面積與物業的標價之間有什麼關係？</a:t>
            </a:r>
            <a:endParaRPr lang="en-US" altLang="zh-CN" sz="28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2800" dirty="0"/>
              <a:t>           </a:t>
            </a:r>
            <a:r>
              <a:rPr lang="zh-CN" altLang="en-US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樓面面積</a:t>
            </a:r>
            <a:r>
              <a:rPr lang="zh-CN" altLang="en-US" sz="28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越大</a:t>
            </a:r>
            <a:r>
              <a:rPr lang="zh-CN" altLang="en-US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，物業的標價就       。</a:t>
            </a:r>
            <a:endParaRPr lang="en-US" altLang="zh-CN" sz="28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386F44-CFBD-4FE7-9D4D-499BF8C6CA0E}"/>
              </a:ext>
            </a:extLst>
          </p:cNvPr>
          <p:cNvSpPr txBox="1"/>
          <p:nvPr/>
        </p:nvSpPr>
        <p:spPr>
          <a:xfrm>
            <a:off x="346674" y="6377429"/>
            <a:ext cx="8470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(</a:t>
            </a:r>
            <a:r>
              <a:rPr 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來源：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https://www.scmp.com/business/article/3186280/loss-making-deals-hong-kongs-secondary-home-market-jump-sellers-take-hit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)</a:t>
            </a:r>
            <a:endParaRPr lang="en-US" sz="1400" kern="100" dirty="0">
              <a:solidFill>
                <a:schemeClr val="bg1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D586B2D-45D6-4639-A8DB-07CC9557CA51}"/>
              </a:ext>
            </a:extLst>
          </p:cNvPr>
          <p:cNvSpPr/>
          <p:nvPr/>
        </p:nvSpPr>
        <p:spPr>
          <a:xfrm>
            <a:off x="5853322" y="1797435"/>
            <a:ext cx="90281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zh-CN" altLang="en-US" sz="2800" b="1" cap="none" spc="0" dirty="0">
                <a:ln/>
                <a:solidFill>
                  <a:srgbClr val="008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</a:rPr>
              <a:t>越高</a:t>
            </a:r>
            <a:endParaRPr lang="en-US" sz="2800" b="1" cap="none" spc="0" dirty="0">
              <a:ln/>
              <a:solidFill>
                <a:srgbClr val="008000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96395809-055C-4359-BA35-A8AFCED5230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57037" y="2336697"/>
            <a:ext cx="6171089" cy="4040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098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物業標價的數據和相應的樓面面積來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1168581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3.	</a:t>
            </a:r>
            <a:r>
              <a:rPr lang="zh-CN" altLang="en-US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把數據輸入到</a:t>
            </a:r>
            <a:r>
              <a:rPr lang="en-US" altLang="zh-CN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</a:t>
            </a:r>
            <a:r>
              <a:rPr lang="zh-CN" altLang="en-US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。</a:t>
            </a:r>
            <a:r>
              <a:rPr lang="en-US" altLang="zh-CN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28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為簡單起見，可以按下圖右側所示的格式輸入。</a:t>
            </a:r>
            <a:endParaRPr lang="en-US" altLang="zh-CN" sz="2800" dirty="0"/>
          </a:p>
          <a:p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386F44-CFBD-4FE7-9D4D-499BF8C6CA0E}"/>
              </a:ext>
            </a:extLst>
          </p:cNvPr>
          <p:cNvSpPr txBox="1"/>
          <p:nvPr/>
        </p:nvSpPr>
        <p:spPr>
          <a:xfrm>
            <a:off x="346674" y="6377429"/>
            <a:ext cx="8470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(</a:t>
            </a:r>
            <a:r>
              <a:rPr 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來源：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https://www.scmp.com/business/article/3186280/loss-making-deals-hong-kongs-secondary-home-market-jump-sellers-take-hit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)</a:t>
            </a:r>
            <a:endParaRPr lang="en-US" sz="1400" kern="100" dirty="0">
              <a:solidFill>
                <a:schemeClr val="bg1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2015A18B-8DFD-4931-B193-1692B9684F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57037" y="2336697"/>
            <a:ext cx="6171089" cy="4040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8749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物業標價的數據和相應的樓面面積來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4836743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4.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繪製圖表並制定描述樓面面積（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）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與物業標價（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）之間關係的模型（模型 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A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）。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3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106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物業標價的數據和相應的樓面面積來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5526506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4.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答案：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        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∴ 該模型是</a:t>
            </a:r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4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8CA3E6B-07E6-4E88-B03B-A6B1BCDB6E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2473" y="5994040"/>
          <a:ext cx="3392087" cy="50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r:id="rId6" imgW="1333500" imgH="203200" progId="Equation.DSMT4">
                  <p:embed/>
                </p:oleObj>
              </mc:Choice>
              <mc:Fallback>
                <p:oleObj r:id="rId6" imgW="1333500" imgH="203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8CA3E6B-07E6-4E88-B03B-A6B1BCDB6E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473" y="5994040"/>
                        <a:ext cx="3392087" cy="508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>
            <a:extLst>
              <a:ext uri="{FF2B5EF4-FFF2-40B4-BE49-F238E27FC236}">
                <a16:creationId xmlns:a16="http://schemas.microsoft.com/office/drawing/2014/main" id="{BEE6B266-E22E-4463-81B8-54C39B9D1BD7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7765" y="1791391"/>
            <a:ext cx="6189417" cy="402735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57791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物業標價的數據和相應的樓面面積來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4836743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5.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假設一</a:t>
            </a:r>
            <a:r>
              <a:rPr lang="zh-TW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套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物業的樓面面積為 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420 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平方呎。 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問題 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4 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中的模型 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A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，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建議該物業的標價，準確至三位有效數字。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        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模型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A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：</a:t>
            </a:r>
          </a:p>
          <a:p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5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FF937D-3527-4317-9585-52034B3D53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5478" y="3312775"/>
          <a:ext cx="3311493" cy="49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r:id="rId6" imgW="1333500" imgH="203200" progId="Equation.DSMT4">
                  <p:embed/>
                </p:oleObj>
              </mc:Choice>
              <mc:Fallback>
                <p:oleObj r:id="rId6" imgW="1333500" imgH="203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9FF937D-3527-4317-9585-52034B3D53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78" y="3312775"/>
                        <a:ext cx="3311493" cy="496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97017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物業標價的數據和相應的樓面面積來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4836743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5.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答案：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              把                  代入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              ∴ 該物業的標價可定為 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$5,510,000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。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6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9FF937D-3527-4317-9585-52034B3D53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3665" y="2478583"/>
          <a:ext cx="3311493" cy="49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r:id="rId6" imgW="1333500" imgH="203200" progId="Equation.DSMT4">
                  <p:embed/>
                </p:oleObj>
              </mc:Choice>
              <mc:Fallback>
                <p:oleObj r:id="rId6" imgW="1333500" imgH="203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9FF937D-3527-4317-9585-52034B3D53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665" y="2478583"/>
                        <a:ext cx="3311493" cy="496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9">
            <a:extLst>
              <a:ext uri="{FF2B5EF4-FFF2-40B4-BE49-F238E27FC236}">
                <a16:creationId xmlns:a16="http://schemas.microsoft.com/office/drawing/2014/main" id="{EB07D078-5400-4B16-8D72-AF283C756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5CDF98B-0B8F-4E37-A924-8A5EB6BDCE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8814" y="2473343"/>
          <a:ext cx="1411742" cy="49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r:id="rId8" imgW="507780" imgH="177723" progId="Equation.DSMT4">
                  <p:embed/>
                </p:oleObj>
              </mc:Choice>
              <mc:Fallback>
                <p:oleObj r:id="rId8" imgW="507780" imgH="177723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D5CDF98B-0B8F-4E37-A924-8A5EB6BDCE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814" y="2473343"/>
                        <a:ext cx="1411742" cy="496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1">
            <a:extLst>
              <a:ext uri="{FF2B5EF4-FFF2-40B4-BE49-F238E27FC236}">
                <a16:creationId xmlns:a16="http://schemas.microsoft.com/office/drawing/2014/main" id="{99D2F95D-03F2-4996-8398-4FA1EDF94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7C231DA-78AE-480C-82D0-5A6294BAF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0058" y="3350859"/>
          <a:ext cx="4553272" cy="1138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r:id="rId10" imgW="1586811" imgH="406224" progId="Equation.DSMT4">
                  <p:embed/>
                </p:oleObj>
              </mc:Choice>
              <mc:Fallback>
                <p:oleObj r:id="rId10" imgW="1586811" imgH="406224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7C231DA-78AE-480C-82D0-5A6294BAF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058" y="3350859"/>
                        <a:ext cx="4553272" cy="11383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48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物業標價的數據和相應的樓面面積來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4836743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6.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下圖顯示該物業在現實中的標價。 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實際標價與問題 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5 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中的建模結果是否不同？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有什麼可能的原因？</a:t>
            </a:r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7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2B31946B-305B-46B8-A4BC-603EBA768FA9}"/>
              </a:ext>
            </a:extLst>
          </p:cNvPr>
          <p:cNvPicPr/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0433" y="2824494"/>
            <a:ext cx="2613493" cy="334374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072414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物業標價的數據和相應的樓面面積來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4836743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6.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答案：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     絕對誤差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     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百分誤差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8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2B31946B-305B-46B8-A4BC-603EBA768FA9}"/>
              </a:ext>
            </a:extLst>
          </p:cNvPr>
          <p:cNvPicPr/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0433" y="2824494"/>
            <a:ext cx="2613493" cy="334374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A295F52-CF6D-41AD-A21D-F4FB78A2F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0671" y="2549249"/>
          <a:ext cx="3294346" cy="996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r:id="rId8" imgW="1447800" imgH="431800" progId="Equation.DSMT4">
                  <p:embed/>
                </p:oleObj>
              </mc:Choice>
              <mc:Fallback>
                <p:oleObj r:id="rId8" imgW="1447800" imgH="431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A295F52-CF6D-41AD-A21D-F4FB78A2FC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71" y="2549249"/>
                        <a:ext cx="3294346" cy="996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DFA5B86F-B422-4ECA-A75E-288A6CF125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4473666-93FF-43C8-A935-40D83FF07E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62" y="4857622"/>
          <a:ext cx="2867366" cy="1379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r:id="rId10" imgW="1270000" imgH="609600" progId="Equation.DSMT4">
                  <p:embed/>
                </p:oleObj>
              </mc:Choice>
              <mc:Fallback>
                <p:oleObj r:id="rId10" imgW="1270000" imgH="609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4473666-93FF-43C8-A935-40D83FF07E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62" y="4857622"/>
                        <a:ext cx="2867366" cy="1379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8981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物業標價的數據和相應的樓面面積來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4836743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6.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我們建議的標價比實際標價低約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5%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。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業主可能認為有其他因素，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例如</a:t>
            </a:r>
            <a:r>
              <a:rPr lang="zh-CN" altLang="en-US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景觀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和</a:t>
            </a:r>
            <a:r>
              <a:rPr lang="zh-CN" altLang="en-US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物業的裝修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，使其價值提高。</a:t>
            </a:r>
            <a:endParaRPr lang="en-US" altLang="zh-CN" dirty="0"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39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8717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背景資料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8439179" cy="5406190"/>
          </a:xfrm>
        </p:spPr>
        <p:txBody>
          <a:bodyPr>
            <a:normAutofit/>
          </a:bodyPr>
          <a:lstStyle/>
          <a:p>
            <a:r>
              <a:rPr lang="zh-TW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</a:rPr>
              <a:t>想像一下你是一名房地產經紀，正在嘗試為一處房產確定最佳價格。你有很多數據</a:t>
            </a:r>
            <a:r>
              <a:rPr lang="en-US" altLang="zh-TW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</a:rPr>
              <a:t>——</a:t>
            </a:r>
            <a:r>
              <a:rPr lang="zh-TW" altLang="en-US" sz="2800" dirty="0">
                <a:solidFill>
                  <a:srgbClr val="FF0000"/>
                </a:solidFill>
                <a:latin typeface="新細明體" panose="02020500000000000000" pitchFamily="18" charset="-120"/>
              </a:rPr>
              <a:t>不同房產的標價</a:t>
            </a:r>
            <a:r>
              <a:rPr lang="zh-TW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</a:rPr>
              <a:t>以及它們對應的</a:t>
            </a:r>
            <a:r>
              <a:rPr lang="zh-TW" altLang="en-US" sz="2800" dirty="0">
                <a:solidFill>
                  <a:srgbClr val="0099CC"/>
                </a:solidFill>
                <a:latin typeface="新細明體" panose="02020500000000000000" pitchFamily="18" charset="-120"/>
              </a:rPr>
              <a:t>建築面積</a:t>
            </a:r>
            <a:r>
              <a:rPr lang="zh-TW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</a:rPr>
              <a:t>和</a:t>
            </a:r>
            <a:r>
              <a:rPr lang="zh-TW" altLang="en-US" sz="2800" dirty="0">
                <a:solidFill>
                  <a:srgbClr val="0099CC"/>
                </a:solidFill>
                <a:latin typeface="新細明體" panose="02020500000000000000" pitchFamily="18" charset="-120"/>
              </a:rPr>
              <a:t>樓齡</a:t>
            </a:r>
            <a:r>
              <a:rPr lang="zh-TW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</a:rPr>
              <a:t>。你的任務是運用這些數據來建立模型，以預測</a:t>
            </a:r>
            <a:r>
              <a:rPr lang="zh-TW" altLang="en-US" sz="2800" dirty="0">
                <a:solidFill>
                  <a:srgbClr val="FF0000"/>
                </a:solidFill>
                <a:latin typeface="新細明體" panose="02020500000000000000" pitchFamily="18" charset="-120"/>
              </a:rPr>
              <a:t>房產的價格</a:t>
            </a:r>
            <a:r>
              <a:rPr lang="zh-TW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</a:rPr>
              <a:t>。</a:t>
            </a:r>
          </a:p>
          <a:p>
            <a:endParaRPr lang="zh-TW" altLang="en-US" sz="28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</a:endParaRPr>
          </a:p>
          <a:p>
            <a:r>
              <a:rPr lang="zh-TW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</a:rPr>
              <a:t>通過分析不同因素如何影響價格，你可以創建有用的</a:t>
            </a:r>
            <a:r>
              <a:rPr lang="zh-TW" altLang="en-US" sz="2800" dirty="0">
                <a:solidFill>
                  <a:srgbClr val="008000"/>
                </a:solidFill>
                <a:latin typeface="新細明體" panose="02020500000000000000" pitchFamily="18" charset="-120"/>
              </a:rPr>
              <a:t>數學模型</a:t>
            </a:r>
            <a:r>
              <a:rPr lang="zh-TW" altLang="en-US" sz="28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</a:rPr>
              <a:t>。這項活動將使你具備做出明智和策略性定價的決策能力。準備好成為精明的房地產專家吧！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2FFCA79-B2DA-481D-87B4-4B1E6B7AF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241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B3910BC0-1785-483A-AAAD-64B499E66977}"/>
              </a:ext>
            </a:extLst>
          </p:cNvPr>
          <p:cNvSpPr/>
          <p:nvPr/>
        </p:nvSpPr>
        <p:spPr>
          <a:xfrm>
            <a:off x="3699952" y="-546711"/>
            <a:ext cx="8082448" cy="7951421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48CE81D-3A9A-4738-82B2-05778CFF6D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53097" y="2606039"/>
            <a:ext cx="7133051" cy="1645920"/>
          </a:xfrm>
        </p:spPr>
        <p:txBody>
          <a:bodyPr/>
          <a:lstStyle/>
          <a:p>
            <a:r>
              <a:rPr lang="zh-CN" altLang="en-US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假設和局限性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grpSp>
        <p:nvGrpSpPr>
          <p:cNvPr id="24" name="Google Shape;1534;p59">
            <a:extLst>
              <a:ext uri="{FF2B5EF4-FFF2-40B4-BE49-F238E27FC236}">
                <a16:creationId xmlns:a16="http://schemas.microsoft.com/office/drawing/2014/main" id="{924D6D46-26CD-4338-A8C4-60C864E3F117}"/>
              </a:ext>
            </a:extLst>
          </p:cNvPr>
          <p:cNvGrpSpPr/>
          <p:nvPr/>
        </p:nvGrpSpPr>
        <p:grpSpPr>
          <a:xfrm>
            <a:off x="1042737" y="3946358"/>
            <a:ext cx="2165684" cy="2261937"/>
            <a:chOff x="6891563" y="1278350"/>
            <a:chExt cx="328827" cy="372991"/>
          </a:xfrm>
        </p:grpSpPr>
        <p:sp>
          <p:nvSpPr>
            <p:cNvPr id="25" name="Google Shape;1535;p59">
              <a:extLst>
                <a:ext uri="{FF2B5EF4-FFF2-40B4-BE49-F238E27FC236}">
                  <a16:creationId xmlns:a16="http://schemas.microsoft.com/office/drawing/2014/main" id="{F29F7FA9-D946-46CE-B65F-2277F91ED364}"/>
                </a:ext>
              </a:extLst>
            </p:cNvPr>
            <p:cNvSpPr/>
            <p:nvPr/>
          </p:nvSpPr>
          <p:spPr>
            <a:xfrm>
              <a:off x="6945928" y="1278350"/>
              <a:ext cx="131739" cy="87540"/>
            </a:xfrm>
            <a:custGeom>
              <a:avLst/>
              <a:gdLst/>
              <a:ahLst/>
              <a:cxnLst/>
              <a:rect l="l" t="t" r="r" b="b"/>
              <a:pathLst>
                <a:path w="3693" h="2454" extrusionOk="0">
                  <a:moveTo>
                    <a:pt x="1573" y="1"/>
                  </a:moveTo>
                  <a:cubicBezTo>
                    <a:pt x="1215" y="1"/>
                    <a:pt x="954" y="286"/>
                    <a:pt x="954" y="620"/>
                  </a:cubicBezTo>
                  <a:lnTo>
                    <a:pt x="954" y="1239"/>
                  </a:lnTo>
                  <a:lnTo>
                    <a:pt x="1" y="1239"/>
                  </a:lnTo>
                  <a:lnTo>
                    <a:pt x="25" y="2453"/>
                  </a:lnTo>
                  <a:lnTo>
                    <a:pt x="3692" y="2453"/>
                  </a:lnTo>
                  <a:lnTo>
                    <a:pt x="3692" y="1239"/>
                  </a:lnTo>
                  <a:lnTo>
                    <a:pt x="2787" y="1239"/>
                  </a:lnTo>
                  <a:lnTo>
                    <a:pt x="2787" y="620"/>
                  </a:lnTo>
                  <a:cubicBezTo>
                    <a:pt x="2787" y="286"/>
                    <a:pt x="2525" y="1"/>
                    <a:pt x="2168" y="1"/>
                  </a:cubicBez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536;p59">
              <a:extLst>
                <a:ext uri="{FF2B5EF4-FFF2-40B4-BE49-F238E27FC236}">
                  <a16:creationId xmlns:a16="http://schemas.microsoft.com/office/drawing/2014/main" id="{8A9DF442-1F46-401D-845E-EAE952B2F60D}"/>
                </a:ext>
              </a:extLst>
            </p:cNvPr>
            <p:cNvSpPr/>
            <p:nvPr/>
          </p:nvSpPr>
          <p:spPr>
            <a:xfrm>
              <a:off x="6891563" y="1322512"/>
              <a:ext cx="240468" cy="328829"/>
            </a:xfrm>
            <a:custGeom>
              <a:avLst/>
              <a:gdLst/>
              <a:ahLst/>
              <a:cxnLst/>
              <a:rect l="l" t="t" r="r" b="b"/>
              <a:pathLst>
                <a:path w="6741" h="9218" extrusionOk="0">
                  <a:moveTo>
                    <a:pt x="3073" y="3383"/>
                  </a:moveTo>
                  <a:cubicBezTo>
                    <a:pt x="3240" y="3383"/>
                    <a:pt x="3382" y="3525"/>
                    <a:pt x="3382" y="3692"/>
                  </a:cubicBezTo>
                  <a:cubicBezTo>
                    <a:pt x="3382" y="3859"/>
                    <a:pt x="3240" y="4002"/>
                    <a:pt x="3073" y="4002"/>
                  </a:cubicBezTo>
                  <a:lnTo>
                    <a:pt x="1549" y="4002"/>
                  </a:lnTo>
                  <a:cubicBezTo>
                    <a:pt x="1358" y="4002"/>
                    <a:pt x="1239" y="3859"/>
                    <a:pt x="1239" y="3692"/>
                  </a:cubicBezTo>
                  <a:cubicBezTo>
                    <a:pt x="1239" y="3525"/>
                    <a:pt x="1358" y="3383"/>
                    <a:pt x="1549" y="3383"/>
                  </a:cubicBezTo>
                  <a:close/>
                  <a:moveTo>
                    <a:pt x="5192" y="3079"/>
                  </a:moveTo>
                  <a:cubicBezTo>
                    <a:pt x="5270" y="3079"/>
                    <a:pt x="5347" y="3109"/>
                    <a:pt x="5407" y="3168"/>
                  </a:cubicBezTo>
                  <a:cubicBezTo>
                    <a:pt x="5526" y="3287"/>
                    <a:pt x="5526" y="3478"/>
                    <a:pt x="5407" y="3597"/>
                  </a:cubicBezTo>
                  <a:lnTo>
                    <a:pt x="4811" y="4216"/>
                  </a:lnTo>
                  <a:cubicBezTo>
                    <a:pt x="4752" y="4276"/>
                    <a:pt x="4674" y="4305"/>
                    <a:pt x="4594" y="4305"/>
                  </a:cubicBezTo>
                  <a:cubicBezTo>
                    <a:pt x="4514" y="4305"/>
                    <a:pt x="4430" y="4276"/>
                    <a:pt x="4359" y="4216"/>
                  </a:cubicBezTo>
                  <a:lnTo>
                    <a:pt x="4073" y="3907"/>
                  </a:lnTo>
                  <a:cubicBezTo>
                    <a:pt x="3954" y="3787"/>
                    <a:pt x="3954" y="3597"/>
                    <a:pt x="4073" y="3478"/>
                  </a:cubicBezTo>
                  <a:cubicBezTo>
                    <a:pt x="4133" y="3418"/>
                    <a:pt x="4210" y="3389"/>
                    <a:pt x="4287" y="3389"/>
                  </a:cubicBezTo>
                  <a:cubicBezTo>
                    <a:pt x="4365" y="3389"/>
                    <a:pt x="4442" y="3418"/>
                    <a:pt x="4502" y="3478"/>
                  </a:cubicBezTo>
                  <a:lnTo>
                    <a:pt x="4597" y="3549"/>
                  </a:lnTo>
                  <a:lnTo>
                    <a:pt x="4978" y="3168"/>
                  </a:lnTo>
                  <a:cubicBezTo>
                    <a:pt x="5038" y="3109"/>
                    <a:pt x="5115" y="3079"/>
                    <a:pt x="5192" y="3079"/>
                  </a:cubicBezTo>
                  <a:close/>
                  <a:moveTo>
                    <a:pt x="3073" y="5216"/>
                  </a:moveTo>
                  <a:cubicBezTo>
                    <a:pt x="3240" y="5216"/>
                    <a:pt x="3382" y="5359"/>
                    <a:pt x="3382" y="5526"/>
                  </a:cubicBezTo>
                  <a:cubicBezTo>
                    <a:pt x="3382" y="5693"/>
                    <a:pt x="3240" y="5835"/>
                    <a:pt x="3073" y="5835"/>
                  </a:cubicBezTo>
                  <a:lnTo>
                    <a:pt x="1549" y="5835"/>
                  </a:lnTo>
                  <a:cubicBezTo>
                    <a:pt x="1358" y="5835"/>
                    <a:pt x="1239" y="5693"/>
                    <a:pt x="1239" y="5526"/>
                  </a:cubicBezTo>
                  <a:cubicBezTo>
                    <a:pt x="1239" y="5359"/>
                    <a:pt x="1358" y="5216"/>
                    <a:pt x="1549" y="5216"/>
                  </a:cubicBezTo>
                  <a:close/>
                  <a:moveTo>
                    <a:pt x="5192" y="4770"/>
                  </a:moveTo>
                  <a:cubicBezTo>
                    <a:pt x="5270" y="4770"/>
                    <a:pt x="5347" y="4800"/>
                    <a:pt x="5407" y="4859"/>
                  </a:cubicBezTo>
                  <a:cubicBezTo>
                    <a:pt x="5526" y="4978"/>
                    <a:pt x="5526" y="5169"/>
                    <a:pt x="5407" y="5288"/>
                  </a:cubicBezTo>
                  <a:lnTo>
                    <a:pt x="5169" y="5526"/>
                  </a:lnTo>
                  <a:lnTo>
                    <a:pt x="5407" y="5764"/>
                  </a:lnTo>
                  <a:cubicBezTo>
                    <a:pt x="5526" y="5883"/>
                    <a:pt x="5526" y="6074"/>
                    <a:pt x="5407" y="6193"/>
                  </a:cubicBezTo>
                  <a:cubicBezTo>
                    <a:pt x="5347" y="6252"/>
                    <a:pt x="5270" y="6282"/>
                    <a:pt x="5192" y="6282"/>
                  </a:cubicBezTo>
                  <a:cubicBezTo>
                    <a:pt x="5115" y="6282"/>
                    <a:pt x="5038" y="6252"/>
                    <a:pt x="4978" y="6193"/>
                  </a:cubicBezTo>
                  <a:lnTo>
                    <a:pt x="4740" y="5955"/>
                  </a:lnTo>
                  <a:lnTo>
                    <a:pt x="4502" y="6193"/>
                  </a:lnTo>
                  <a:cubicBezTo>
                    <a:pt x="4442" y="6252"/>
                    <a:pt x="4365" y="6282"/>
                    <a:pt x="4287" y="6282"/>
                  </a:cubicBezTo>
                  <a:cubicBezTo>
                    <a:pt x="4210" y="6282"/>
                    <a:pt x="4133" y="6252"/>
                    <a:pt x="4073" y="6193"/>
                  </a:cubicBezTo>
                  <a:cubicBezTo>
                    <a:pt x="3954" y="6074"/>
                    <a:pt x="3954" y="5883"/>
                    <a:pt x="4073" y="5764"/>
                  </a:cubicBezTo>
                  <a:lnTo>
                    <a:pt x="4311" y="5526"/>
                  </a:lnTo>
                  <a:lnTo>
                    <a:pt x="4073" y="5288"/>
                  </a:lnTo>
                  <a:cubicBezTo>
                    <a:pt x="3954" y="5169"/>
                    <a:pt x="3954" y="4978"/>
                    <a:pt x="4073" y="4859"/>
                  </a:cubicBezTo>
                  <a:cubicBezTo>
                    <a:pt x="4133" y="4800"/>
                    <a:pt x="4210" y="4770"/>
                    <a:pt x="4287" y="4770"/>
                  </a:cubicBezTo>
                  <a:cubicBezTo>
                    <a:pt x="4365" y="4770"/>
                    <a:pt x="4442" y="4800"/>
                    <a:pt x="4502" y="4859"/>
                  </a:cubicBezTo>
                  <a:lnTo>
                    <a:pt x="4740" y="5097"/>
                  </a:lnTo>
                  <a:lnTo>
                    <a:pt x="4978" y="4859"/>
                  </a:lnTo>
                  <a:cubicBezTo>
                    <a:pt x="5038" y="4800"/>
                    <a:pt x="5115" y="4770"/>
                    <a:pt x="5192" y="4770"/>
                  </a:cubicBezTo>
                  <a:close/>
                  <a:moveTo>
                    <a:pt x="3073" y="7050"/>
                  </a:moveTo>
                  <a:cubicBezTo>
                    <a:pt x="3240" y="7050"/>
                    <a:pt x="3382" y="7193"/>
                    <a:pt x="3382" y="7360"/>
                  </a:cubicBezTo>
                  <a:cubicBezTo>
                    <a:pt x="3382" y="7526"/>
                    <a:pt x="3240" y="7669"/>
                    <a:pt x="3073" y="7669"/>
                  </a:cubicBezTo>
                  <a:lnTo>
                    <a:pt x="1549" y="7669"/>
                  </a:lnTo>
                  <a:cubicBezTo>
                    <a:pt x="1358" y="7669"/>
                    <a:pt x="1239" y="7526"/>
                    <a:pt x="1239" y="7360"/>
                  </a:cubicBezTo>
                  <a:cubicBezTo>
                    <a:pt x="1239" y="7193"/>
                    <a:pt x="1358" y="7050"/>
                    <a:pt x="1549" y="7050"/>
                  </a:cubicBezTo>
                  <a:close/>
                  <a:moveTo>
                    <a:pt x="5192" y="6746"/>
                  </a:moveTo>
                  <a:cubicBezTo>
                    <a:pt x="5270" y="6746"/>
                    <a:pt x="5347" y="6776"/>
                    <a:pt x="5407" y="6836"/>
                  </a:cubicBezTo>
                  <a:cubicBezTo>
                    <a:pt x="5526" y="6955"/>
                    <a:pt x="5526" y="7145"/>
                    <a:pt x="5407" y="7264"/>
                  </a:cubicBezTo>
                  <a:lnTo>
                    <a:pt x="4811" y="7884"/>
                  </a:lnTo>
                  <a:cubicBezTo>
                    <a:pt x="4752" y="7943"/>
                    <a:pt x="4674" y="7973"/>
                    <a:pt x="4594" y="7973"/>
                  </a:cubicBezTo>
                  <a:cubicBezTo>
                    <a:pt x="4514" y="7973"/>
                    <a:pt x="4430" y="7943"/>
                    <a:pt x="4359" y="7884"/>
                  </a:cubicBezTo>
                  <a:lnTo>
                    <a:pt x="4073" y="7574"/>
                  </a:lnTo>
                  <a:cubicBezTo>
                    <a:pt x="3954" y="7455"/>
                    <a:pt x="3954" y="7264"/>
                    <a:pt x="4073" y="7145"/>
                  </a:cubicBezTo>
                  <a:cubicBezTo>
                    <a:pt x="4133" y="7086"/>
                    <a:pt x="4210" y="7056"/>
                    <a:pt x="4287" y="7056"/>
                  </a:cubicBezTo>
                  <a:cubicBezTo>
                    <a:pt x="4365" y="7056"/>
                    <a:pt x="4442" y="7086"/>
                    <a:pt x="4502" y="7145"/>
                  </a:cubicBezTo>
                  <a:lnTo>
                    <a:pt x="4597" y="7241"/>
                  </a:lnTo>
                  <a:lnTo>
                    <a:pt x="4978" y="6836"/>
                  </a:lnTo>
                  <a:cubicBezTo>
                    <a:pt x="5038" y="6776"/>
                    <a:pt x="5115" y="6746"/>
                    <a:pt x="5192" y="6746"/>
                  </a:cubicBezTo>
                  <a:close/>
                  <a:moveTo>
                    <a:pt x="310" y="1"/>
                  </a:moveTo>
                  <a:cubicBezTo>
                    <a:pt x="144" y="1"/>
                    <a:pt x="1" y="120"/>
                    <a:pt x="1" y="287"/>
                  </a:cubicBezTo>
                  <a:lnTo>
                    <a:pt x="1" y="8908"/>
                  </a:lnTo>
                  <a:cubicBezTo>
                    <a:pt x="1" y="9074"/>
                    <a:pt x="144" y="9217"/>
                    <a:pt x="310" y="9217"/>
                  </a:cubicBezTo>
                  <a:lnTo>
                    <a:pt x="6431" y="9217"/>
                  </a:lnTo>
                  <a:cubicBezTo>
                    <a:pt x="6597" y="9217"/>
                    <a:pt x="6740" y="9074"/>
                    <a:pt x="6740" y="8908"/>
                  </a:cubicBezTo>
                  <a:lnTo>
                    <a:pt x="6740" y="311"/>
                  </a:lnTo>
                  <a:cubicBezTo>
                    <a:pt x="6740" y="120"/>
                    <a:pt x="6597" y="1"/>
                    <a:pt x="6431" y="1"/>
                  </a:cubicBezTo>
                  <a:lnTo>
                    <a:pt x="5835" y="1"/>
                  </a:lnTo>
                  <a:lnTo>
                    <a:pt x="5835" y="1835"/>
                  </a:lnTo>
                  <a:lnTo>
                    <a:pt x="930" y="1835"/>
                  </a:lnTo>
                  <a:lnTo>
                    <a:pt x="930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37;p59">
              <a:extLst>
                <a:ext uri="{FF2B5EF4-FFF2-40B4-BE49-F238E27FC236}">
                  <a16:creationId xmlns:a16="http://schemas.microsoft.com/office/drawing/2014/main" id="{D9EAFD62-363F-422D-B29A-430B0CA36BAD}"/>
                </a:ext>
              </a:extLst>
            </p:cNvPr>
            <p:cNvSpPr/>
            <p:nvPr/>
          </p:nvSpPr>
          <p:spPr>
            <a:xfrm>
              <a:off x="7154931" y="1410016"/>
              <a:ext cx="65459" cy="152108"/>
            </a:xfrm>
            <a:custGeom>
              <a:avLst/>
              <a:gdLst/>
              <a:ahLst/>
              <a:cxnLst/>
              <a:rect l="l" t="t" r="r" b="b"/>
              <a:pathLst>
                <a:path w="1835" h="4264" extrusionOk="0">
                  <a:moveTo>
                    <a:pt x="0" y="1"/>
                  </a:moveTo>
                  <a:lnTo>
                    <a:pt x="0" y="4264"/>
                  </a:lnTo>
                  <a:lnTo>
                    <a:pt x="1834" y="4264"/>
                  </a:lnTo>
                  <a:lnTo>
                    <a:pt x="1834" y="1"/>
                  </a:ln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38;p59">
              <a:extLst>
                <a:ext uri="{FF2B5EF4-FFF2-40B4-BE49-F238E27FC236}">
                  <a16:creationId xmlns:a16="http://schemas.microsoft.com/office/drawing/2014/main" id="{81B47F66-C7D2-489B-9C68-EAD5838B5DFE}"/>
                </a:ext>
              </a:extLst>
            </p:cNvPr>
            <p:cNvSpPr/>
            <p:nvPr/>
          </p:nvSpPr>
          <p:spPr>
            <a:xfrm>
              <a:off x="7157464" y="1584168"/>
              <a:ext cx="59502" cy="67171"/>
            </a:xfrm>
            <a:custGeom>
              <a:avLst/>
              <a:gdLst/>
              <a:ahLst/>
              <a:cxnLst/>
              <a:rect l="l" t="t" r="r" b="b"/>
              <a:pathLst>
                <a:path w="1668" h="1883" extrusionOk="0">
                  <a:moveTo>
                    <a:pt x="1" y="1"/>
                  </a:moveTo>
                  <a:lnTo>
                    <a:pt x="548" y="1668"/>
                  </a:lnTo>
                  <a:cubicBezTo>
                    <a:pt x="596" y="1811"/>
                    <a:pt x="715" y="1882"/>
                    <a:pt x="834" y="1882"/>
                  </a:cubicBezTo>
                  <a:cubicBezTo>
                    <a:pt x="953" y="1882"/>
                    <a:pt x="1072" y="1811"/>
                    <a:pt x="1120" y="1668"/>
                  </a:cubicBezTo>
                  <a:lnTo>
                    <a:pt x="1668" y="1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39;p59">
              <a:extLst>
                <a:ext uri="{FF2B5EF4-FFF2-40B4-BE49-F238E27FC236}">
                  <a16:creationId xmlns:a16="http://schemas.microsoft.com/office/drawing/2014/main" id="{A615FAC1-40AF-46D0-B5D5-B7B6ACDABDED}"/>
                </a:ext>
              </a:extLst>
            </p:cNvPr>
            <p:cNvSpPr/>
            <p:nvPr/>
          </p:nvSpPr>
          <p:spPr>
            <a:xfrm>
              <a:off x="7154931" y="1323368"/>
              <a:ext cx="65459" cy="65459"/>
            </a:xfrm>
            <a:custGeom>
              <a:avLst/>
              <a:gdLst/>
              <a:ahLst/>
              <a:cxnLst/>
              <a:rect l="l" t="t" r="r" b="b"/>
              <a:pathLst>
                <a:path w="1835" h="1835" extrusionOk="0">
                  <a:moveTo>
                    <a:pt x="715" y="1"/>
                  </a:moveTo>
                  <a:cubicBezTo>
                    <a:pt x="310" y="1"/>
                    <a:pt x="0" y="310"/>
                    <a:pt x="0" y="691"/>
                  </a:cubicBezTo>
                  <a:lnTo>
                    <a:pt x="0" y="1834"/>
                  </a:lnTo>
                  <a:lnTo>
                    <a:pt x="1834" y="1834"/>
                  </a:lnTo>
                  <a:lnTo>
                    <a:pt x="1834" y="715"/>
                  </a:lnTo>
                  <a:cubicBezTo>
                    <a:pt x="1834" y="310"/>
                    <a:pt x="1501" y="1"/>
                    <a:pt x="11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1B0C11-EEC1-4902-B65D-E8FD4F754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990061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假設和局限性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7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問題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4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中的模型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A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有什麼假設和局限性？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假設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線性關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沒有其他因素影響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局限性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過度簡化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依賴少量數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CB3637-EB89-4947-AD21-045C6BD51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5436266"/>
            <a:ext cx="18044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C500DE0F-DC40-4F95-A589-F06C6784A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3835510"/>
            <a:ext cx="180556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Google Shape;11928;p131">
            <a:extLst>
              <a:ext uri="{FF2B5EF4-FFF2-40B4-BE49-F238E27FC236}">
                <a16:creationId xmlns:a16="http://schemas.microsoft.com/office/drawing/2014/main" id="{ACF23CA6-B5DD-474E-ACEB-2EB280BE3C0F}"/>
              </a:ext>
            </a:extLst>
          </p:cNvPr>
          <p:cNvSpPr/>
          <p:nvPr/>
        </p:nvSpPr>
        <p:spPr>
          <a:xfrm>
            <a:off x="501820" y="564045"/>
            <a:ext cx="364453" cy="396000"/>
          </a:xfrm>
          <a:custGeom>
            <a:avLst/>
            <a:gdLst/>
            <a:ahLst/>
            <a:cxnLst/>
            <a:rect l="l" t="t" r="r" b="b"/>
            <a:pathLst>
              <a:path w="12477" h="12647" extrusionOk="0">
                <a:moveTo>
                  <a:pt x="3750" y="4538"/>
                </a:moveTo>
                <a:cubicBezTo>
                  <a:pt x="4223" y="4538"/>
                  <a:pt x="4601" y="4884"/>
                  <a:pt x="4601" y="5357"/>
                </a:cubicBezTo>
                <a:cubicBezTo>
                  <a:pt x="4601" y="5829"/>
                  <a:pt x="4223" y="6176"/>
                  <a:pt x="3750" y="6176"/>
                </a:cubicBezTo>
                <a:cubicBezTo>
                  <a:pt x="3277" y="6176"/>
                  <a:pt x="2931" y="5829"/>
                  <a:pt x="2931" y="5357"/>
                </a:cubicBezTo>
                <a:cubicBezTo>
                  <a:pt x="2931" y="4884"/>
                  <a:pt x="3277" y="4538"/>
                  <a:pt x="3750" y="4538"/>
                </a:cubicBezTo>
                <a:close/>
                <a:moveTo>
                  <a:pt x="6239" y="4538"/>
                </a:moveTo>
                <a:cubicBezTo>
                  <a:pt x="6711" y="4538"/>
                  <a:pt x="7058" y="4884"/>
                  <a:pt x="7058" y="5357"/>
                </a:cubicBezTo>
                <a:cubicBezTo>
                  <a:pt x="7058" y="5829"/>
                  <a:pt x="6711" y="6176"/>
                  <a:pt x="6239" y="6176"/>
                </a:cubicBezTo>
                <a:cubicBezTo>
                  <a:pt x="5766" y="6176"/>
                  <a:pt x="5420" y="5829"/>
                  <a:pt x="5420" y="5357"/>
                </a:cubicBezTo>
                <a:cubicBezTo>
                  <a:pt x="5420" y="4884"/>
                  <a:pt x="5766" y="4538"/>
                  <a:pt x="6239" y="4538"/>
                </a:cubicBezTo>
                <a:close/>
                <a:moveTo>
                  <a:pt x="8728" y="4538"/>
                </a:moveTo>
                <a:cubicBezTo>
                  <a:pt x="9200" y="4538"/>
                  <a:pt x="9547" y="4884"/>
                  <a:pt x="9547" y="5357"/>
                </a:cubicBezTo>
                <a:cubicBezTo>
                  <a:pt x="9547" y="5829"/>
                  <a:pt x="9200" y="6176"/>
                  <a:pt x="8728" y="6176"/>
                </a:cubicBezTo>
                <a:cubicBezTo>
                  <a:pt x="8255" y="6176"/>
                  <a:pt x="7877" y="5829"/>
                  <a:pt x="7877" y="5357"/>
                </a:cubicBezTo>
                <a:cubicBezTo>
                  <a:pt x="7877" y="4884"/>
                  <a:pt x="8255" y="4538"/>
                  <a:pt x="8728" y="4538"/>
                </a:cubicBezTo>
                <a:close/>
                <a:moveTo>
                  <a:pt x="6239" y="1"/>
                </a:moveTo>
                <a:cubicBezTo>
                  <a:pt x="2805" y="1"/>
                  <a:pt x="1" y="2395"/>
                  <a:pt x="1" y="5357"/>
                </a:cubicBezTo>
                <a:cubicBezTo>
                  <a:pt x="1" y="7436"/>
                  <a:pt x="1387" y="9200"/>
                  <a:pt x="3309" y="10082"/>
                </a:cubicBezTo>
                <a:lnTo>
                  <a:pt x="3309" y="12256"/>
                </a:lnTo>
                <a:cubicBezTo>
                  <a:pt x="3309" y="12486"/>
                  <a:pt x="3502" y="12646"/>
                  <a:pt x="3715" y="12646"/>
                </a:cubicBezTo>
                <a:cubicBezTo>
                  <a:pt x="3824" y="12646"/>
                  <a:pt x="3938" y="12604"/>
                  <a:pt x="4034" y="12508"/>
                </a:cubicBezTo>
                <a:lnTo>
                  <a:pt x="5609" y="10681"/>
                </a:lnTo>
                <a:cubicBezTo>
                  <a:pt x="5798" y="10681"/>
                  <a:pt x="5987" y="10713"/>
                  <a:pt x="6239" y="10713"/>
                </a:cubicBezTo>
                <a:cubicBezTo>
                  <a:pt x="9641" y="10713"/>
                  <a:pt x="12477" y="8350"/>
                  <a:pt x="12477" y="5357"/>
                </a:cubicBezTo>
                <a:cubicBezTo>
                  <a:pt x="12477" y="2395"/>
                  <a:pt x="9704" y="1"/>
                  <a:pt x="623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21AB969D-0178-4F3E-AB5D-F8273A744A2B}"/>
              </a:ext>
            </a:extLst>
          </p:cNvPr>
          <p:cNvSpPr/>
          <p:nvPr/>
        </p:nvSpPr>
        <p:spPr>
          <a:xfrm>
            <a:off x="2225613" y="2339355"/>
            <a:ext cx="648000" cy="648000"/>
          </a:xfrm>
          <a:prstGeom prst="ellipse">
            <a:avLst/>
          </a:prstGeom>
          <a:solidFill>
            <a:srgbClr val="FFFF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1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18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E11E16C3-F9E2-4F61-9A85-C8C8063AA721}"/>
              </a:ext>
            </a:extLst>
          </p:cNvPr>
          <p:cNvSpPr/>
          <p:nvPr/>
        </p:nvSpPr>
        <p:spPr>
          <a:xfrm>
            <a:off x="2225613" y="3034804"/>
            <a:ext cx="648000" cy="648000"/>
          </a:xfrm>
          <a:prstGeom prst="ellipse">
            <a:avLst/>
          </a:prstGeom>
          <a:solidFill>
            <a:srgbClr val="00999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2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19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825E16CC-586D-4B81-AE26-1554D953136C}"/>
              </a:ext>
            </a:extLst>
          </p:cNvPr>
          <p:cNvSpPr/>
          <p:nvPr/>
        </p:nvSpPr>
        <p:spPr>
          <a:xfrm>
            <a:off x="2225613" y="4678056"/>
            <a:ext cx="648000" cy="648000"/>
          </a:xfrm>
          <a:prstGeom prst="ellipse">
            <a:avLst/>
          </a:prstGeom>
          <a:solidFill>
            <a:srgbClr val="0099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1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20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707DFD26-3EC8-4E24-965B-DA564367F325}"/>
              </a:ext>
            </a:extLst>
          </p:cNvPr>
          <p:cNvSpPr/>
          <p:nvPr/>
        </p:nvSpPr>
        <p:spPr>
          <a:xfrm>
            <a:off x="2225613" y="5373505"/>
            <a:ext cx="648000" cy="648000"/>
          </a:xfrm>
          <a:prstGeom prst="ellipse">
            <a:avLst/>
          </a:prstGeom>
          <a:solidFill>
            <a:srgbClr val="FF66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2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24BAE0-DDD2-4419-A6EF-570F5376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83043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BD2F7AEC-7AC3-4A3B-AAD9-B69C482BB4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67" y="2247730"/>
            <a:ext cx="1440591" cy="4601292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E07247BA-05A1-4501-AE01-8DD92E197674}"/>
              </a:ext>
            </a:extLst>
          </p:cNvPr>
          <p:cNvSpPr/>
          <p:nvPr/>
        </p:nvSpPr>
        <p:spPr>
          <a:xfrm>
            <a:off x="2496000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A9EFB1-0A6E-4941-B224-7BCCB8FF7C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67299" y="1706800"/>
            <a:ext cx="7199999" cy="1645921"/>
          </a:xfrm>
        </p:spPr>
        <p:txBody>
          <a:bodyPr/>
          <a:lstStyle/>
          <a:p>
            <a:r>
              <a:rPr lang="zh-CN" altLang="en-US" sz="8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設定物業的標價</a:t>
            </a:r>
            <a:endParaRPr lang="en-US" sz="8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236133-2395-4B3D-9B82-4A32DD605D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C21BEF6-AC23-41E5-B245-8721D28773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EEE5499-566F-44BD-9ABE-0C95CB7D5B4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6351" y="5522259"/>
            <a:ext cx="2231165" cy="13267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417BF40-B87E-4BB3-8CCD-53A1B4F8829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26" y="3673656"/>
            <a:ext cx="1382506" cy="31753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95B55C-4076-4260-88C1-66D6E753784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36" y="4516672"/>
            <a:ext cx="1568845" cy="23323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C5C542-F64B-41F6-8DC8-C9CC9C3CA58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5" y="5093370"/>
            <a:ext cx="1106426" cy="175565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C7239D5-43C1-40A7-9070-43D8AD834847}"/>
              </a:ext>
            </a:extLst>
          </p:cNvPr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7298" y="6137062"/>
            <a:ext cx="498521" cy="72093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6D07DF8-A53A-42F3-8705-4FC9B7BD3160}"/>
              </a:ext>
            </a:extLst>
          </p:cNvPr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5" y="6137062"/>
            <a:ext cx="498521" cy="720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33051BE-19A5-4076-BD30-EA2D3A3ABAD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53" y="6200430"/>
            <a:ext cx="457201" cy="65836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FF37EF19-2017-4478-8435-2BAF04E7F4A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26" name="Title 1">
            <a:extLst>
              <a:ext uri="{FF2B5EF4-FFF2-40B4-BE49-F238E27FC236}">
                <a16:creationId xmlns:a16="http://schemas.microsoft.com/office/drawing/2014/main" id="{F2FD6B54-6ADD-4B60-A98B-A32C50F86D68}"/>
              </a:ext>
            </a:extLst>
          </p:cNvPr>
          <p:cNvSpPr txBox="1">
            <a:spLocks/>
          </p:cNvSpPr>
          <p:nvPr/>
        </p:nvSpPr>
        <p:spPr>
          <a:xfrm>
            <a:off x="5099796" y="3822428"/>
            <a:ext cx="1992407" cy="69424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8800" kern="1200" spc="-12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工作紙</a:t>
            </a:r>
            <a:r>
              <a:rPr lang="en-US" altLang="zh-CN" sz="4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3</a:t>
            </a:r>
            <a:endParaRPr lang="en-US" sz="4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B23AC2-E203-43FE-9823-46B3A7A41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896579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BD2F7AEC-7AC3-4A3B-AAD9-B69C482BB4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67" y="2247730"/>
            <a:ext cx="1440591" cy="4601292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E07247BA-05A1-4501-AE01-8DD92E197674}"/>
              </a:ext>
            </a:extLst>
          </p:cNvPr>
          <p:cNvSpPr/>
          <p:nvPr/>
        </p:nvSpPr>
        <p:spPr>
          <a:xfrm>
            <a:off x="4421053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417BF40-B87E-4BB3-8CCD-53A1B4F8829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26" y="3673656"/>
            <a:ext cx="1382506" cy="31753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95B55C-4076-4260-88C1-66D6E753784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36" y="4516672"/>
            <a:ext cx="1568845" cy="23323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C5C542-F64B-41F6-8DC8-C9CC9C3CA58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5" y="5093370"/>
            <a:ext cx="1106426" cy="175565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6D07DF8-A53A-42F3-8705-4FC9B7BD3160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5" y="6137062"/>
            <a:ext cx="498521" cy="720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33051BE-19A5-4076-BD30-EA2D3A3ABAD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53" y="6200430"/>
            <a:ext cx="457201" cy="65836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5CF68C-7E80-4685-BD86-7652D4C36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3</a:t>
            </a:fld>
            <a:endParaRPr lang="en-US" dirty="0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08E345B-5FF8-4AD0-AAD2-15FE06A8370A}"/>
              </a:ext>
            </a:extLst>
          </p:cNvPr>
          <p:cNvSpPr txBox="1">
            <a:spLocks/>
          </p:cNvSpPr>
          <p:nvPr/>
        </p:nvSpPr>
        <p:spPr>
          <a:xfrm>
            <a:off x="6353806" y="2061411"/>
            <a:ext cx="3334493" cy="164592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8800" kern="1200" spc="-12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活動</a:t>
            </a:r>
            <a:r>
              <a:rPr lang="en-US" altLang="zh-CN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3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6B0DF6D6-0E86-410A-902C-483A18D68C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440888" y="4248471"/>
            <a:ext cx="5687188" cy="1434376"/>
          </a:xfrm>
        </p:spPr>
        <p:txBody>
          <a:bodyPr>
            <a:normAutofit/>
          </a:bodyPr>
          <a:lstStyle/>
          <a:p>
            <a:r>
              <a:rPr lang="zh-CN" altLang="en-US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物業標價的數據</a:t>
            </a:r>
            <a:endParaRPr lang="en-US" altLang="zh-CN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和它們相應的樓齡來制定模型</a:t>
            </a:r>
            <a:endParaRPr lang="en-US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880393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物業標價的數據和相應的樓齡來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5"/>
            <a:ext cx="9289487" cy="1397040"/>
          </a:xfrm>
        </p:spPr>
        <p:txBody>
          <a:bodyPr>
            <a:normAutofit/>
          </a:bodyPr>
          <a:lstStyle/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1.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讓我們考慮樓齡。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下圖顯示了每棟建築物的竣工年份。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4</a:t>
            </a:fld>
            <a:endParaRPr 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65F3BDE-915B-4327-ACE6-138ED363E455}"/>
              </a:ext>
            </a:extLst>
          </p:cNvPr>
          <p:cNvSpPr txBox="1"/>
          <p:nvPr/>
        </p:nvSpPr>
        <p:spPr>
          <a:xfrm>
            <a:off x="346674" y="6377429"/>
            <a:ext cx="8470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(</a:t>
            </a:r>
            <a:r>
              <a:rPr 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來源：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https://www.scmp.com/business/article/3186280/loss-making-deals-hong-kongs-secondary-home-market-jump-sellers-take-hit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)</a:t>
            </a:r>
            <a:endParaRPr lang="en-US" sz="1400" kern="100" dirty="0">
              <a:solidFill>
                <a:schemeClr val="bg1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4505D41-4A83-4AC8-8317-90E51F33B2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30250" y="2357834"/>
            <a:ext cx="6122331" cy="4019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617174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物業標價的數據和相應的樓齡來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5"/>
            <a:ext cx="9289487" cy="1397040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sz="35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1.	</a:t>
            </a:r>
            <a:r>
              <a:rPr lang="zh-CN" altLang="en-US" sz="35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一般而言，樓齡與物業的標價之間有什麼關係？</a:t>
            </a:r>
            <a:endParaRPr lang="en-US" altLang="zh-CN" sz="35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3500" dirty="0"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5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樓齡</a:t>
            </a:r>
            <a:r>
              <a:rPr lang="zh-CN" altLang="en-US" sz="35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越高</a:t>
            </a:r>
            <a:r>
              <a:rPr lang="zh-CN" altLang="en-US" sz="35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，物業的標價就       。</a:t>
            </a:r>
            <a:endParaRPr lang="en-US" altLang="zh-CN" sz="35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5</a:t>
            </a:fld>
            <a:endParaRPr 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65F3BDE-915B-4327-ACE6-138ED363E455}"/>
              </a:ext>
            </a:extLst>
          </p:cNvPr>
          <p:cNvSpPr txBox="1"/>
          <p:nvPr/>
        </p:nvSpPr>
        <p:spPr>
          <a:xfrm>
            <a:off x="346674" y="6377429"/>
            <a:ext cx="8470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(</a:t>
            </a:r>
            <a:r>
              <a:rPr 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來源：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https://www.scmp.com/business/article/3186280/loss-making-deals-hong-kongs-secondary-home-market-jump-sellers-take-hit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)</a:t>
            </a:r>
            <a:endParaRPr lang="en-US" sz="1400" kern="100" dirty="0">
              <a:solidFill>
                <a:schemeClr val="bg1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C8569D32-A347-4003-BA56-922B7DCA1BDE}"/>
              </a:ext>
            </a:extLst>
          </p:cNvPr>
          <p:cNvSpPr/>
          <p:nvPr/>
        </p:nvSpPr>
        <p:spPr>
          <a:xfrm>
            <a:off x="5442666" y="1669099"/>
            <a:ext cx="954108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zh-CN" altLang="en-US" sz="3000" b="1" cap="none" spc="0" dirty="0">
                <a:ln/>
                <a:solidFill>
                  <a:srgbClr val="008000"/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</a:rPr>
              <a:t>越低</a:t>
            </a:r>
            <a:endParaRPr lang="en-US" sz="3000" b="1" cap="none" spc="0" dirty="0">
              <a:ln/>
              <a:solidFill>
                <a:srgbClr val="008000"/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0E12C827-D260-440F-929E-4877792CB8A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30250" y="2357834"/>
            <a:ext cx="6122331" cy="4019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3746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物業標價的數據和相應的樓齡來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5"/>
            <a:ext cx="10786548" cy="1397040"/>
          </a:xfrm>
        </p:spPr>
        <p:txBody>
          <a:bodyPr>
            <a:normAutofit/>
          </a:bodyPr>
          <a:lstStyle/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2.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把數據輸入到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。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可以按下圖右側所示的公式來計算建築物的年齡。</a:t>
            </a:r>
            <a:endParaRPr lang="en-US" altLang="zh-CN" sz="3000" dirty="0"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6</a:t>
            </a:fld>
            <a:endParaRPr lang="en-US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65F3BDE-915B-4327-ACE6-138ED363E455}"/>
              </a:ext>
            </a:extLst>
          </p:cNvPr>
          <p:cNvSpPr txBox="1"/>
          <p:nvPr/>
        </p:nvSpPr>
        <p:spPr>
          <a:xfrm>
            <a:off x="346674" y="6377429"/>
            <a:ext cx="84702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(</a:t>
            </a:r>
            <a:r>
              <a:rPr lang="zh-TW" sz="1400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來源：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https://www.scmp.com/business/article/3186280/loss-making-deals-hong-kongs-secondary-home-market-jump-sellers-take-hit</a:t>
            </a:r>
            <a:r>
              <a:rPr lang="en-GB" sz="1400" u="sng" kern="100" dirty="0">
                <a:solidFill>
                  <a:schemeClr val="bg1"/>
                </a:solidFill>
                <a:effectLst/>
                <a:latin typeface="+mn-ea"/>
                <a:cs typeface="Times New Roman" panose="02020603050405020304" pitchFamily="18" charset="0"/>
              </a:rPr>
              <a:t>)</a:t>
            </a:r>
            <a:endParaRPr lang="en-US" sz="1400" kern="100" dirty="0">
              <a:solidFill>
                <a:schemeClr val="bg1"/>
              </a:solidFill>
              <a:effectLst/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4BD2CF88-8930-4A25-A32D-39FAFBA3D8B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30250" y="2357834"/>
            <a:ext cx="6122331" cy="4019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38110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物業標價的數據和相應的樓齡來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4836743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3.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繪製圖表並制定描述樓齡（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）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與物業標價（</a:t>
            </a:r>
            <a:r>
              <a:rPr lang="en-US" altLang="zh-CN" i="1" dirty="0">
                <a:solidFill>
                  <a:schemeClr val="bg1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）之間關係的模型（模型 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B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）。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</a:t>
            </a:r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7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99192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物業標價的數據和相應的樓齡來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5243193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3.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答案：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         ∴該模型是 </a:t>
            </a:r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8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2DBAB61-F01B-4DFD-88EC-B53F96156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013208"/>
              </p:ext>
            </p:extLst>
          </p:nvPr>
        </p:nvGraphicFramePr>
        <p:xfrm>
          <a:off x="3559005" y="5912294"/>
          <a:ext cx="4059802" cy="576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r:id="rId6" imgW="1409088" imgH="203112" progId="Equation.DSMT4">
                  <p:embed/>
                </p:oleObj>
              </mc:Choice>
              <mc:Fallback>
                <p:oleObj r:id="rId6" imgW="1409088" imgH="203112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2DBAB61-F01B-4DFD-88EC-B53F961563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005" y="5912294"/>
                        <a:ext cx="4059802" cy="576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extLst>
              <a:ext uri="{FF2B5EF4-FFF2-40B4-BE49-F238E27FC236}">
                <a16:creationId xmlns:a16="http://schemas.microsoft.com/office/drawing/2014/main" id="{DE78278E-9B0F-4C56-B948-132BA8416630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6715" y="1820977"/>
            <a:ext cx="6400800" cy="401377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92443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物業標價的數據和相應的樓齡來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4836743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4.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對於下圖所示的物業，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其建築物的竣工年份為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1985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年。 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利用問題 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3 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中的模型 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B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，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建議該物業的標價，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準確至三位有效數字。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/>
          </a:p>
          <a:p>
            <a:r>
              <a:rPr lang="en-US" altLang="zh-CN" dirty="0"/>
              <a:t>	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模型</a:t>
            </a:r>
            <a:r>
              <a:rPr lang="en-US" altLang="zh-CN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B</a:t>
            </a:r>
            <a:r>
              <a:rPr lang="zh-CN" altLang="en-US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：</a:t>
            </a:r>
            <a:endParaRPr lang="en-US" altLang="zh-CN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49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83AA9310-A53B-438F-BE36-615A43BDE568}"/>
              </a:ext>
            </a:extLst>
          </p:cNvPr>
          <p:cNvPicPr/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2693" y="2824494"/>
            <a:ext cx="2277979" cy="334374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78CC9D8-51D2-497F-8A6D-24439F48ED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1917" y="4889123"/>
          <a:ext cx="4059802" cy="576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r:id="rId8" imgW="1409088" imgH="203112" progId="Equation.DSMT4">
                  <p:embed/>
                </p:oleObj>
              </mc:Choice>
              <mc:Fallback>
                <p:oleObj r:id="rId8" imgW="1409088" imgH="203112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78CC9D8-51D2-497F-8A6D-24439F48E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917" y="4889123"/>
                        <a:ext cx="4059802" cy="576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16256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BD2F7AEC-7AC3-4A3B-AAD9-B69C482BB4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67" y="2247730"/>
            <a:ext cx="1440591" cy="4601292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E07247BA-05A1-4501-AE01-8DD92E197674}"/>
              </a:ext>
            </a:extLst>
          </p:cNvPr>
          <p:cNvSpPr/>
          <p:nvPr/>
        </p:nvSpPr>
        <p:spPr>
          <a:xfrm>
            <a:off x="2496000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DA9EFB1-0A6E-4941-B224-7BCCB8FF7C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67299" y="1706800"/>
            <a:ext cx="7199999" cy="1645921"/>
          </a:xfrm>
        </p:spPr>
        <p:txBody>
          <a:bodyPr/>
          <a:lstStyle/>
          <a:p>
            <a:r>
              <a:rPr lang="zh-CN" altLang="en-US" sz="8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設定物業的標價</a:t>
            </a:r>
            <a:endParaRPr lang="en-US" sz="8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236133-2395-4B3D-9B82-4A32DD605D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C21BEF6-AC23-41E5-B245-8721D287739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EEE5499-566F-44BD-9ABE-0C95CB7D5B4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6351" y="5522259"/>
            <a:ext cx="2231165" cy="13267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417BF40-B87E-4BB3-8CCD-53A1B4F8829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26" y="3673656"/>
            <a:ext cx="1382506" cy="31753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895B55C-4076-4260-88C1-66D6E753784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36" y="4516672"/>
            <a:ext cx="1568845" cy="23323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FC5C542-F64B-41F6-8DC8-C9CC9C3CA58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5" y="5093370"/>
            <a:ext cx="1106426" cy="175565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C7239D5-43C1-40A7-9070-43D8AD834847}"/>
              </a:ext>
            </a:extLst>
          </p:cNvPr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7298" y="6137062"/>
            <a:ext cx="498521" cy="72093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6D07DF8-A53A-42F3-8705-4FC9B7BD3160}"/>
              </a:ext>
            </a:extLst>
          </p:cNvPr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5" y="6137062"/>
            <a:ext cx="498521" cy="720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33051BE-19A5-4076-BD30-EA2D3A3ABAD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53" y="6200430"/>
            <a:ext cx="457201" cy="65836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FF37EF19-2017-4478-8435-2BAF04E7F4A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26" name="Title 1">
            <a:extLst>
              <a:ext uri="{FF2B5EF4-FFF2-40B4-BE49-F238E27FC236}">
                <a16:creationId xmlns:a16="http://schemas.microsoft.com/office/drawing/2014/main" id="{F2FD6B54-6ADD-4B60-A98B-A32C50F86D68}"/>
              </a:ext>
            </a:extLst>
          </p:cNvPr>
          <p:cNvSpPr txBox="1">
            <a:spLocks/>
          </p:cNvSpPr>
          <p:nvPr/>
        </p:nvSpPr>
        <p:spPr>
          <a:xfrm>
            <a:off x="5099796" y="3822428"/>
            <a:ext cx="1992407" cy="69424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8800" kern="1200" spc="-12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4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工作紙</a:t>
            </a:r>
            <a:r>
              <a:rPr lang="en-US" altLang="zh-CN" sz="4000" b="1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1</a:t>
            </a:r>
            <a:endParaRPr lang="en-US" sz="4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64795B-7971-4034-BBB0-D1E7D648D1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87618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物業標價的數據和相應的樓齡來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5243196"/>
          </a:xfrm>
        </p:spPr>
        <p:txBody>
          <a:bodyPr>
            <a:noAutofit/>
          </a:bodyPr>
          <a:lstStyle/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4.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答案：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樓齡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把            代入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∴ 該物業的標價可定為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$4,710,000</a:t>
            </a: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0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A897C66C-7F6D-4B1D-B1A4-4C070B258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BBAD141-0CA8-4891-8AC7-A5DEA3F0D8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4585" y="2817897"/>
          <a:ext cx="21113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r:id="rId6" imgW="888614" imgH="406224" progId="Equation.DSMT4">
                  <p:embed/>
                </p:oleObj>
              </mc:Choice>
              <mc:Fallback>
                <p:oleObj r:id="rId6" imgW="888614" imgH="406224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BBAD141-0CA8-4891-8AC7-A5DEA3F0D8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585" y="2817897"/>
                        <a:ext cx="2111375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0CE54712-A025-4F63-9B02-A28EA3633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72E9406-17C4-48BD-956D-F6421AF3F2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7759" y="3991977"/>
          <a:ext cx="1065025" cy="45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r:id="rId8" imgW="418918" imgH="177723" progId="Equation.DSMT4">
                  <p:embed/>
                </p:oleObj>
              </mc:Choice>
              <mc:Fallback>
                <p:oleObj r:id="rId8" imgW="418918" imgH="177723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72E9406-17C4-48BD-956D-F6421AF3F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759" y="3991977"/>
                        <a:ext cx="1065025" cy="459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3E5F2342-E28F-4D07-93A3-F438EA5C68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67BDC78-8EE7-49D7-9D02-579FB19BE7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0850" y="3982789"/>
          <a:ext cx="3241179" cy="45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r:id="rId10" imgW="1409088" imgH="203112" progId="Equation.DSMT4">
                  <p:embed/>
                </p:oleObj>
              </mc:Choice>
              <mc:Fallback>
                <p:oleObj r:id="rId10" imgW="1409088" imgH="203112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67BDC78-8EE7-49D7-9D02-579FB19BE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850" y="3982789"/>
                        <a:ext cx="3241179" cy="459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>
            <a:extLst>
              <a:ext uri="{FF2B5EF4-FFF2-40B4-BE49-F238E27FC236}">
                <a16:creationId xmlns:a16="http://schemas.microsoft.com/office/drawing/2014/main" id="{860BB593-EDCA-480D-87A4-A921AD2AC198}"/>
              </a:ext>
            </a:extLst>
          </p:cNvPr>
          <p:cNvPicPr/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2693" y="2824494"/>
            <a:ext cx="2277979" cy="3343743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Rectangle 8">
            <a:extLst>
              <a:ext uri="{FF2B5EF4-FFF2-40B4-BE49-F238E27FC236}">
                <a16:creationId xmlns:a16="http://schemas.microsoft.com/office/drawing/2014/main" id="{B7D1129D-A540-44C0-A592-F23949C98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80C6637-F35C-43CF-9F68-11A1A19BFC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0112" y="4594306"/>
          <a:ext cx="3955888" cy="98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r:id="rId14" imgW="1586811" imgH="406224" progId="Equation.DSMT4">
                  <p:embed/>
                </p:oleObj>
              </mc:Choice>
              <mc:Fallback>
                <p:oleObj r:id="rId14" imgW="1586811" imgH="406224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80C6637-F35C-43CF-9F68-11A1A19BFC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112" y="4594306"/>
                        <a:ext cx="3955888" cy="9889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595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物業標價的數據和相應的樓齡來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4836743"/>
          </a:xfrm>
        </p:spPr>
        <p:txBody>
          <a:bodyPr>
            <a:normAutofit/>
          </a:bodyPr>
          <a:lstStyle/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5.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比較模型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A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（活動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2 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中的問題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5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）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和模型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B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（上面的問題）建議的標價，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哪一個更接近物業的實際標價？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我們可以如何解釋這個情況？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/>
            </a:r>
            <a:b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</a:b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1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99176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物業標價的數據和相應的樓齡來制定模型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4"/>
            <a:ext cx="9289487" cy="5495112"/>
          </a:xfrm>
        </p:spPr>
        <p:txBody>
          <a:bodyPr>
            <a:normAutofit/>
          </a:bodyPr>
          <a:lstStyle/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5.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答案：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TW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TW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對於模型 </a:t>
            </a:r>
            <a:r>
              <a:rPr lang="en-US" altLang="zh-TW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A</a:t>
            </a:r>
            <a:r>
              <a:rPr lang="zh-TW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，標價相差 </a:t>
            </a:r>
            <a:r>
              <a:rPr lang="en-US" altLang="zh-TW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$290,000</a:t>
            </a:r>
            <a:r>
              <a:rPr lang="zh-TW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。</a:t>
            </a:r>
            <a:endParaRPr lang="en-US" altLang="zh-TW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TW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TW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但對於模型 </a:t>
            </a:r>
            <a:r>
              <a:rPr lang="en-US" altLang="zh-TW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B</a:t>
            </a:r>
            <a:r>
              <a:rPr lang="zh-TW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，標價相差 </a:t>
            </a:r>
            <a:r>
              <a:rPr lang="en-US" altLang="zh-TW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$1,090,000</a:t>
            </a:r>
            <a:r>
              <a:rPr lang="zh-TW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。</a:t>
            </a:r>
            <a:endParaRPr lang="en-US" altLang="zh-TW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TW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TW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在這種情況下，</a:t>
            </a:r>
            <a:endParaRPr lang="en-US" altLang="zh-TW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TW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TW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模型 </a:t>
            </a:r>
            <a:r>
              <a:rPr lang="en-US" altLang="zh-TW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A </a:t>
            </a:r>
            <a:r>
              <a:rPr lang="zh-TW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的建議標價比模型 </a:t>
            </a:r>
            <a:r>
              <a:rPr lang="en-US" altLang="zh-TW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B </a:t>
            </a:r>
            <a:r>
              <a:rPr lang="zh-TW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的建議標價</a:t>
            </a:r>
            <a:endParaRPr lang="en-US" altLang="zh-TW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TW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TW" altLang="en-US" sz="3000" dirty="0">
                <a:solidFill>
                  <a:srgbClr val="008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更接近</a:t>
            </a:r>
            <a:r>
              <a:rPr lang="zh-TW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實際的標價。</a:t>
            </a:r>
            <a:endParaRPr lang="en-US" altLang="zh-TW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因此，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3000" dirty="0"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與樓面面積相比，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樓齡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可能對物業的標價影響</a:t>
            </a:r>
            <a:r>
              <a:rPr lang="zh-CN" altLang="en-US" sz="3000" dirty="0">
                <a:solidFill>
                  <a:srgbClr val="008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較小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。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oogle Shape;1514;p59">
            <a:extLst>
              <a:ext uri="{FF2B5EF4-FFF2-40B4-BE49-F238E27FC236}">
                <a16:creationId xmlns:a16="http://schemas.microsoft.com/office/drawing/2014/main" id="{E431ED8C-0DE9-44C2-8C8C-D1A8D6C4F11F}"/>
              </a:ext>
            </a:extLst>
          </p:cNvPr>
          <p:cNvGrpSpPr/>
          <p:nvPr/>
        </p:nvGrpSpPr>
        <p:grpSpPr>
          <a:xfrm>
            <a:off x="378315" y="384994"/>
            <a:ext cx="504000" cy="540000"/>
            <a:chOff x="3382237" y="1888309"/>
            <a:chExt cx="327935" cy="372134"/>
          </a:xfrm>
        </p:grpSpPr>
        <p:sp>
          <p:nvSpPr>
            <p:cNvPr id="14" name="Google Shape;1515;p59">
              <a:extLst>
                <a:ext uri="{FF2B5EF4-FFF2-40B4-BE49-F238E27FC236}">
                  <a16:creationId xmlns:a16="http://schemas.microsoft.com/office/drawing/2014/main" id="{CC3C6FA8-D278-4A28-B704-85DB9C8E0F8E}"/>
                </a:ext>
              </a:extLst>
            </p:cNvPr>
            <p:cNvSpPr/>
            <p:nvPr/>
          </p:nvSpPr>
          <p:spPr>
            <a:xfrm>
              <a:off x="3382237" y="1918024"/>
              <a:ext cx="239577" cy="79906"/>
            </a:xfrm>
            <a:custGeom>
              <a:avLst/>
              <a:gdLst/>
              <a:ahLst/>
              <a:cxnLst/>
              <a:rect l="l" t="t" r="r" b="b"/>
              <a:pathLst>
                <a:path w="6716" h="2240" extrusionOk="0">
                  <a:moveTo>
                    <a:pt x="310" y="1"/>
                  </a:moveTo>
                  <a:cubicBezTo>
                    <a:pt x="143" y="1"/>
                    <a:pt x="0" y="144"/>
                    <a:pt x="0" y="310"/>
                  </a:cubicBezTo>
                  <a:lnTo>
                    <a:pt x="0" y="2239"/>
                  </a:lnTo>
                  <a:lnTo>
                    <a:pt x="6716" y="2239"/>
                  </a:lnTo>
                  <a:lnTo>
                    <a:pt x="6716" y="310"/>
                  </a:lnTo>
                  <a:cubicBezTo>
                    <a:pt x="6716" y="144"/>
                    <a:pt x="6573" y="1"/>
                    <a:pt x="6406" y="1"/>
                  </a:cubicBezTo>
                  <a:lnTo>
                    <a:pt x="5525" y="1"/>
                  </a:lnTo>
                  <a:lnTo>
                    <a:pt x="5525" y="501"/>
                  </a:lnTo>
                  <a:cubicBezTo>
                    <a:pt x="5525" y="668"/>
                    <a:pt x="5382" y="811"/>
                    <a:pt x="5216" y="811"/>
                  </a:cubicBezTo>
                  <a:cubicBezTo>
                    <a:pt x="5049" y="811"/>
                    <a:pt x="4930" y="668"/>
                    <a:pt x="4930" y="501"/>
                  </a:cubicBezTo>
                  <a:lnTo>
                    <a:pt x="4930" y="1"/>
                  </a:lnTo>
                  <a:lnTo>
                    <a:pt x="4311" y="1"/>
                  </a:lnTo>
                  <a:lnTo>
                    <a:pt x="4311" y="501"/>
                  </a:lnTo>
                  <a:cubicBezTo>
                    <a:pt x="4311" y="668"/>
                    <a:pt x="4168" y="811"/>
                    <a:pt x="4001" y="811"/>
                  </a:cubicBezTo>
                  <a:cubicBezTo>
                    <a:pt x="3834" y="811"/>
                    <a:pt x="3691" y="668"/>
                    <a:pt x="3691" y="501"/>
                  </a:cubicBezTo>
                  <a:lnTo>
                    <a:pt x="3691" y="1"/>
                  </a:lnTo>
                  <a:lnTo>
                    <a:pt x="3072" y="1"/>
                  </a:lnTo>
                  <a:lnTo>
                    <a:pt x="3072" y="501"/>
                  </a:lnTo>
                  <a:cubicBezTo>
                    <a:pt x="3072" y="668"/>
                    <a:pt x="2953" y="811"/>
                    <a:pt x="2786" y="811"/>
                  </a:cubicBezTo>
                  <a:cubicBezTo>
                    <a:pt x="2596" y="811"/>
                    <a:pt x="2477" y="668"/>
                    <a:pt x="2477" y="501"/>
                  </a:cubicBezTo>
                  <a:lnTo>
                    <a:pt x="2477" y="1"/>
                  </a:lnTo>
                  <a:lnTo>
                    <a:pt x="1858" y="1"/>
                  </a:lnTo>
                  <a:lnTo>
                    <a:pt x="1858" y="501"/>
                  </a:lnTo>
                  <a:cubicBezTo>
                    <a:pt x="1858" y="668"/>
                    <a:pt x="1715" y="811"/>
                    <a:pt x="1548" y="811"/>
                  </a:cubicBezTo>
                  <a:cubicBezTo>
                    <a:pt x="1381" y="811"/>
                    <a:pt x="1239" y="668"/>
                    <a:pt x="1239" y="501"/>
                  </a:cubicBezTo>
                  <a:lnTo>
                    <a:pt x="12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16;p59">
              <a:extLst>
                <a:ext uri="{FF2B5EF4-FFF2-40B4-BE49-F238E27FC236}">
                  <a16:creationId xmlns:a16="http://schemas.microsoft.com/office/drawing/2014/main" id="{CEC15916-8D73-4741-BEFE-5F66ACE0F331}"/>
                </a:ext>
              </a:extLst>
            </p:cNvPr>
            <p:cNvSpPr/>
            <p:nvPr/>
          </p:nvSpPr>
          <p:spPr>
            <a:xfrm>
              <a:off x="3426399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517;p59">
              <a:extLst>
                <a:ext uri="{FF2B5EF4-FFF2-40B4-BE49-F238E27FC236}">
                  <a16:creationId xmlns:a16="http://schemas.microsoft.com/office/drawing/2014/main" id="{09EF8BB4-8C6C-419E-894C-6F633C3B697A}"/>
                </a:ext>
              </a:extLst>
            </p:cNvPr>
            <p:cNvSpPr/>
            <p:nvPr/>
          </p:nvSpPr>
          <p:spPr>
            <a:xfrm>
              <a:off x="3470561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310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518;p59">
              <a:extLst>
                <a:ext uri="{FF2B5EF4-FFF2-40B4-BE49-F238E27FC236}">
                  <a16:creationId xmlns:a16="http://schemas.microsoft.com/office/drawing/2014/main" id="{EFFBFF0C-D13F-416A-8AE9-3067403ED9BD}"/>
                </a:ext>
              </a:extLst>
            </p:cNvPr>
            <p:cNvSpPr/>
            <p:nvPr/>
          </p:nvSpPr>
          <p:spPr>
            <a:xfrm>
              <a:off x="3513903" y="1888309"/>
              <a:ext cx="22117" cy="29751"/>
            </a:xfrm>
            <a:custGeom>
              <a:avLst/>
              <a:gdLst/>
              <a:ahLst/>
              <a:cxnLst/>
              <a:rect l="l" t="t" r="r" b="b"/>
              <a:pathLst>
                <a:path w="620" h="834" extrusionOk="0">
                  <a:moveTo>
                    <a:pt x="310" y="0"/>
                  </a:moveTo>
                  <a:cubicBezTo>
                    <a:pt x="143" y="0"/>
                    <a:pt x="0" y="119"/>
                    <a:pt x="0" y="286"/>
                  </a:cubicBezTo>
                  <a:lnTo>
                    <a:pt x="0" y="834"/>
                  </a:lnTo>
                  <a:lnTo>
                    <a:pt x="620" y="834"/>
                  </a:lnTo>
                  <a:lnTo>
                    <a:pt x="620" y="286"/>
                  </a:lnTo>
                  <a:cubicBezTo>
                    <a:pt x="620" y="119"/>
                    <a:pt x="477" y="0"/>
                    <a:pt x="3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519;p59">
              <a:extLst>
                <a:ext uri="{FF2B5EF4-FFF2-40B4-BE49-F238E27FC236}">
                  <a16:creationId xmlns:a16="http://schemas.microsoft.com/office/drawing/2014/main" id="{68B9DFA5-0F5B-47B3-BD60-F4B212F514A2}"/>
                </a:ext>
              </a:extLst>
            </p:cNvPr>
            <p:cNvSpPr/>
            <p:nvPr/>
          </p:nvSpPr>
          <p:spPr>
            <a:xfrm>
              <a:off x="3558065" y="1888309"/>
              <a:ext cx="21296" cy="29751"/>
            </a:xfrm>
            <a:custGeom>
              <a:avLst/>
              <a:gdLst/>
              <a:ahLst/>
              <a:cxnLst/>
              <a:rect l="l" t="t" r="r" b="b"/>
              <a:pathLst>
                <a:path w="597" h="834" extrusionOk="0">
                  <a:moveTo>
                    <a:pt x="287" y="0"/>
                  </a:moveTo>
                  <a:cubicBezTo>
                    <a:pt x="120" y="0"/>
                    <a:pt x="1" y="119"/>
                    <a:pt x="1" y="286"/>
                  </a:cubicBezTo>
                  <a:lnTo>
                    <a:pt x="1" y="834"/>
                  </a:lnTo>
                  <a:lnTo>
                    <a:pt x="596" y="834"/>
                  </a:lnTo>
                  <a:lnTo>
                    <a:pt x="596" y="286"/>
                  </a:lnTo>
                  <a:cubicBezTo>
                    <a:pt x="596" y="119"/>
                    <a:pt x="453" y="0"/>
                    <a:pt x="28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520;p59">
              <a:extLst>
                <a:ext uri="{FF2B5EF4-FFF2-40B4-BE49-F238E27FC236}">
                  <a16:creationId xmlns:a16="http://schemas.microsoft.com/office/drawing/2014/main" id="{C2B47777-A716-4200-801A-0D91C8D2CEE7}"/>
                </a:ext>
              </a:extLst>
            </p:cNvPr>
            <p:cNvSpPr/>
            <p:nvPr/>
          </p:nvSpPr>
          <p:spPr>
            <a:xfrm>
              <a:off x="3382237" y="2019976"/>
              <a:ext cx="239577" cy="240468"/>
            </a:xfrm>
            <a:custGeom>
              <a:avLst/>
              <a:gdLst/>
              <a:ahLst/>
              <a:cxnLst/>
              <a:rect l="l" t="t" r="r" b="b"/>
              <a:pathLst>
                <a:path w="6716" h="6741" extrusionOk="0">
                  <a:moveTo>
                    <a:pt x="4882" y="1834"/>
                  </a:moveTo>
                  <a:cubicBezTo>
                    <a:pt x="5049" y="1834"/>
                    <a:pt x="5192" y="1977"/>
                    <a:pt x="5192" y="2144"/>
                  </a:cubicBezTo>
                  <a:cubicBezTo>
                    <a:pt x="5192" y="2311"/>
                    <a:pt x="5049" y="2453"/>
                    <a:pt x="4882" y="2453"/>
                  </a:cubicBezTo>
                  <a:lnTo>
                    <a:pt x="3572" y="2453"/>
                  </a:lnTo>
                  <a:lnTo>
                    <a:pt x="3001" y="4668"/>
                  </a:lnTo>
                  <a:cubicBezTo>
                    <a:pt x="2975" y="4824"/>
                    <a:pt x="2850" y="4902"/>
                    <a:pt x="2722" y="4902"/>
                  </a:cubicBezTo>
                  <a:cubicBezTo>
                    <a:pt x="2615" y="4902"/>
                    <a:pt x="2507" y="4848"/>
                    <a:pt x="2453" y="4740"/>
                  </a:cubicBezTo>
                  <a:lnTo>
                    <a:pt x="1905" y="3668"/>
                  </a:lnTo>
                  <a:lnTo>
                    <a:pt x="1834" y="3668"/>
                  </a:lnTo>
                  <a:cubicBezTo>
                    <a:pt x="1667" y="3668"/>
                    <a:pt x="1524" y="3549"/>
                    <a:pt x="1524" y="3382"/>
                  </a:cubicBezTo>
                  <a:cubicBezTo>
                    <a:pt x="1524" y="3192"/>
                    <a:pt x="1667" y="3073"/>
                    <a:pt x="1834" y="3073"/>
                  </a:cubicBezTo>
                  <a:lnTo>
                    <a:pt x="2096" y="3073"/>
                  </a:lnTo>
                  <a:cubicBezTo>
                    <a:pt x="2215" y="3073"/>
                    <a:pt x="2334" y="3120"/>
                    <a:pt x="2382" y="3239"/>
                  </a:cubicBezTo>
                  <a:lnTo>
                    <a:pt x="2620" y="3716"/>
                  </a:lnTo>
                  <a:lnTo>
                    <a:pt x="3025" y="2072"/>
                  </a:lnTo>
                  <a:cubicBezTo>
                    <a:pt x="3072" y="1930"/>
                    <a:pt x="3191" y="1834"/>
                    <a:pt x="3334" y="1834"/>
                  </a:cubicBezTo>
                  <a:close/>
                  <a:moveTo>
                    <a:pt x="0" y="1"/>
                  </a:moveTo>
                  <a:lnTo>
                    <a:pt x="0" y="6454"/>
                  </a:lnTo>
                  <a:cubicBezTo>
                    <a:pt x="0" y="6621"/>
                    <a:pt x="143" y="6740"/>
                    <a:pt x="310" y="6740"/>
                  </a:cubicBezTo>
                  <a:lnTo>
                    <a:pt x="6406" y="6740"/>
                  </a:lnTo>
                  <a:cubicBezTo>
                    <a:pt x="6573" y="6740"/>
                    <a:pt x="6716" y="6621"/>
                    <a:pt x="6716" y="6454"/>
                  </a:cubicBezTo>
                  <a:lnTo>
                    <a:pt x="6716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521;p59">
              <a:extLst>
                <a:ext uri="{FF2B5EF4-FFF2-40B4-BE49-F238E27FC236}">
                  <a16:creationId xmlns:a16="http://schemas.microsoft.com/office/drawing/2014/main" id="{F462352C-FD7F-4063-842E-9DC7040F380C}"/>
                </a:ext>
              </a:extLst>
            </p:cNvPr>
            <p:cNvSpPr/>
            <p:nvPr/>
          </p:nvSpPr>
          <p:spPr>
            <a:xfrm>
              <a:off x="3648138" y="1932472"/>
              <a:ext cx="59502" cy="66315"/>
            </a:xfrm>
            <a:custGeom>
              <a:avLst/>
              <a:gdLst/>
              <a:ahLst/>
              <a:cxnLst/>
              <a:rect l="l" t="t" r="r" b="b"/>
              <a:pathLst>
                <a:path w="1668" h="1859" extrusionOk="0">
                  <a:moveTo>
                    <a:pt x="834" y="1"/>
                  </a:moveTo>
                  <a:cubicBezTo>
                    <a:pt x="715" y="1"/>
                    <a:pt x="595" y="72"/>
                    <a:pt x="548" y="215"/>
                  </a:cubicBezTo>
                  <a:lnTo>
                    <a:pt x="0" y="1858"/>
                  </a:lnTo>
                  <a:lnTo>
                    <a:pt x="1667" y="1858"/>
                  </a:lnTo>
                  <a:lnTo>
                    <a:pt x="1119" y="215"/>
                  </a:lnTo>
                  <a:cubicBezTo>
                    <a:pt x="1072" y="72"/>
                    <a:pt x="953" y="1"/>
                    <a:pt x="83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522;p59">
              <a:extLst>
                <a:ext uri="{FF2B5EF4-FFF2-40B4-BE49-F238E27FC236}">
                  <a16:creationId xmlns:a16="http://schemas.microsoft.com/office/drawing/2014/main" id="{19EB704C-1100-40EF-845E-E9B86FD5AA5C}"/>
                </a:ext>
              </a:extLst>
            </p:cNvPr>
            <p:cNvSpPr/>
            <p:nvPr/>
          </p:nvSpPr>
          <p:spPr>
            <a:xfrm>
              <a:off x="3644713" y="2020832"/>
              <a:ext cx="65459" cy="239612"/>
            </a:xfrm>
            <a:custGeom>
              <a:avLst/>
              <a:gdLst/>
              <a:ahLst/>
              <a:cxnLst/>
              <a:rect l="l" t="t" r="r" b="b"/>
              <a:pathLst>
                <a:path w="1835" h="6717" extrusionOk="0">
                  <a:moveTo>
                    <a:pt x="1" y="0"/>
                  </a:moveTo>
                  <a:lnTo>
                    <a:pt x="1" y="6430"/>
                  </a:lnTo>
                  <a:cubicBezTo>
                    <a:pt x="1" y="6597"/>
                    <a:pt x="144" y="6716"/>
                    <a:pt x="310" y="6716"/>
                  </a:cubicBezTo>
                  <a:lnTo>
                    <a:pt x="1549" y="6716"/>
                  </a:lnTo>
                  <a:cubicBezTo>
                    <a:pt x="1716" y="6716"/>
                    <a:pt x="1835" y="6597"/>
                    <a:pt x="1835" y="6430"/>
                  </a:cubicBezTo>
                  <a:lnTo>
                    <a:pt x="18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2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605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B3910BC0-1785-483A-AAAD-64B499E66977}"/>
              </a:ext>
            </a:extLst>
          </p:cNvPr>
          <p:cNvSpPr/>
          <p:nvPr/>
        </p:nvSpPr>
        <p:spPr>
          <a:xfrm>
            <a:off x="3699952" y="-546711"/>
            <a:ext cx="8082448" cy="7951421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48CE81D-3A9A-4738-82B2-05778CFF6D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53097" y="2606039"/>
            <a:ext cx="7133051" cy="1645920"/>
          </a:xfrm>
        </p:spPr>
        <p:txBody>
          <a:bodyPr/>
          <a:lstStyle/>
          <a:p>
            <a:r>
              <a:rPr lang="zh-CN" altLang="en-US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假設和局限性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grpSp>
        <p:nvGrpSpPr>
          <p:cNvPr id="24" name="Google Shape;1534;p59">
            <a:extLst>
              <a:ext uri="{FF2B5EF4-FFF2-40B4-BE49-F238E27FC236}">
                <a16:creationId xmlns:a16="http://schemas.microsoft.com/office/drawing/2014/main" id="{924D6D46-26CD-4338-A8C4-60C864E3F117}"/>
              </a:ext>
            </a:extLst>
          </p:cNvPr>
          <p:cNvGrpSpPr/>
          <p:nvPr/>
        </p:nvGrpSpPr>
        <p:grpSpPr>
          <a:xfrm>
            <a:off x="1042737" y="3946358"/>
            <a:ext cx="2165684" cy="2261937"/>
            <a:chOff x="6891563" y="1278350"/>
            <a:chExt cx="328827" cy="372991"/>
          </a:xfrm>
        </p:grpSpPr>
        <p:sp>
          <p:nvSpPr>
            <p:cNvPr id="25" name="Google Shape;1535;p59">
              <a:extLst>
                <a:ext uri="{FF2B5EF4-FFF2-40B4-BE49-F238E27FC236}">
                  <a16:creationId xmlns:a16="http://schemas.microsoft.com/office/drawing/2014/main" id="{F29F7FA9-D946-46CE-B65F-2277F91ED364}"/>
                </a:ext>
              </a:extLst>
            </p:cNvPr>
            <p:cNvSpPr/>
            <p:nvPr/>
          </p:nvSpPr>
          <p:spPr>
            <a:xfrm>
              <a:off x="6945928" y="1278350"/>
              <a:ext cx="131739" cy="87540"/>
            </a:xfrm>
            <a:custGeom>
              <a:avLst/>
              <a:gdLst/>
              <a:ahLst/>
              <a:cxnLst/>
              <a:rect l="l" t="t" r="r" b="b"/>
              <a:pathLst>
                <a:path w="3693" h="2454" extrusionOk="0">
                  <a:moveTo>
                    <a:pt x="1573" y="1"/>
                  </a:moveTo>
                  <a:cubicBezTo>
                    <a:pt x="1215" y="1"/>
                    <a:pt x="954" y="286"/>
                    <a:pt x="954" y="620"/>
                  </a:cubicBezTo>
                  <a:lnTo>
                    <a:pt x="954" y="1239"/>
                  </a:lnTo>
                  <a:lnTo>
                    <a:pt x="1" y="1239"/>
                  </a:lnTo>
                  <a:lnTo>
                    <a:pt x="25" y="2453"/>
                  </a:lnTo>
                  <a:lnTo>
                    <a:pt x="3692" y="2453"/>
                  </a:lnTo>
                  <a:lnTo>
                    <a:pt x="3692" y="1239"/>
                  </a:lnTo>
                  <a:lnTo>
                    <a:pt x="2787" y="1239"/>
                  </a:lnTo>
                  <a:lnTo>
                    <a:pt x="2787" y="620"/>
                  </a:lnTo>
                  <a:cubicBezTo>
                    <a:pt x="2787" y="286"/>
                    <a:pt x="2525" y="1"/>
                    <a:pt x="2168" y="1"/>
                  </a:cubicBez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536;p59">
              <a:extLst>
                <a:ext uri="{FF2B5EF4-FFF2-40B4-BE49-F238E27FC236}">
                  <a16:creationId xmlns:a16="http://schemas.microsoft.com/office/drawing/2014/main" id="{8A9DF442-1F46-401D-845E-EAE952B2F60D}"/>
                </a:ext>
              </a:extLst>
            </p:cNvPr>
            <p:cNvSpPr/>
            <p:nvPr/>
          </p:nvSpPr>
          <p:spPr>
            <a:xfrm>
              <a:off x="6891563" y="1322512"/>
              <a:ext cx="240468" cy="328829"/>
            </a:xfrm>
            <a:custGeom>
              <a:avLst/>
              <a:gdLst/>
              <a:ahLst/>
              <a:cxnLst/>
              <a:rect l="l" t="t" r="r" b="b"/>
              <a:pathLst>
                <a:path w="6741" h="9218" extrusionOk="0">
                  <a:moveTo>
                    <a:pt x="3073" y="3383"/>
                  </a:moveTo>
                  <a:cubicBezTo>
                    <a:pt x="3240" y="3383"/>
                    <a:pt x="3382" y="3525"/>
                    <a:pt x="3382" y="3692"/>
                  </a:cubicBezTo>
                  <a:cubicBezTo>
                    <a:pt x="3382" y="3859"/>
                    <a:pt x="3240" y="4002"/>
                    <a:pt x="3073" y="4002"/>
                  </a:cubicBezTo>
                  <a:lnTo>
                    <a:pt x="1549" y="4002"/>
                  </a:lnTo>
                  <a:cubicBezTo>
                    <a:pt x="1358" y="4002"/>
                    <a:pt x="1239" y="3859"/>
                    <a:pt x="1239" y="3692"/>
                  </a:cubicBezTo>
                  <a:cubicBezTo>
                    <a:pt x="1239" y="3525"/>
                    <a:pt x="1358" y="3383"/>
                    <a:pt x="1549" y="3383"/>
                  </a:cubicBezTo>
                  <a:close/>
                  <a:moveTo>
                    <a:pt x="5192" y="3079"/>
                  </a:moveTo>
                  <a:cubicBezTo>
                    <a:pt x="5270" y="3079"/>
                    <a:pt x="5347" y="3109"/>
                    <a:pt x="5407" y="3168"/>
                  </a:cubicBezTo>
                  <a:cubicBezTo>
                    <a:pt x="5526" y="3287"/>
                    <a:pt x="5526" y="3478"/>
                    <a:pt x="5407" y="3597"/>
                  </a:cubicBezTo>
                  <a:lnTo>
                    <a:pt x="4811" y="4216"/>
                  </a:lnTo>
                  <a:cubicBezTo>
                    <a:pt x="4752" y="4276"/>
                    <a:pt x="4674" y="4305"/>
                    <a:pt x="4594" y="4305"/>
                  </a:cubicBezTo>
                  <a:cubicBezTo>
                    <a:pt x="4514" y="4305"/>
                    <a:pt x="4430" y="4276"/>
                    <a:pt x="4359" y="4216"/>
                  </a:cubicBezTo>
                  <a:lnTo>
                    <a:pt x="4073" y="3907"/>
                  </a:lnTo>
                  <a:cubicBezTo>
                    <a:pt x="3954" y="3787"/>
                    <a:pt x="3954" y="3597"/>
                    <a:pt x="4073" y="3478"/>
                  </a:cubicBezTo>
                  <a:cubicBezTo>
                    <a:pt x="4133" y="3418"/>
                    <a:pt x="4210" y="3389"/>
                    <a:pt x="4287" y="3389"/>
                  </a:cubicBezTo>
                  <a:cubicBezTo>
                    <a:pt x="4365" y="3389"/>
                    <a:pt x="4442" y="3418"/>
                    <a:pt x="4502" y="3478"/>
                  </a:cubicBezTo>
                  <a:lnTo>
                    <a:pt x="4597" y="3549"/>
                  </a:lnTo>
                  <a:lnTo>
                    <a:pt x="4978" y="3168"/>
                  </a:lnTo>
                  <a:cubicBezTo>
                    <a:pt x="5038" y="3109"/>
                    <a:pt x="5115" y="3079"/>
                    <a:pt x="5192" y="3079"/>
                  </a:cubicBezTo>
                  <a:close/>
                  <a:moveTo>
                    <a:pt x="3073" y="5216"/>
                  </a:moveTo>
                  <a:cubicBezTo>
                    <a:pt x="3240" y="5216"/>
                    <a:pt x="3382" y="5359"/>
                    <a:pt x="3382" y="5526"/>
                  </a:cubicBezTo>
                  <a:cubicBezTo>
                    <a:pt x="3382" y="5693"/>
                    <a:pt x="3240" y="5835"/>
                    <a:pt x="3073" y="5835"/>
                  </a:cubicBezTo>
                  <a:lnTo>
                    <a:pt x="1549" y="5835"/>
                  </a:lnTo>
                  <a:cubicBezTo>
                    <a:pt x="1358" y="5835"/>
                    <a:pt x="1239" y="5693"/>
                    <a:pt x="1239" y="5526"/>
                  </a:cubicBezTo>
                  <a:cubicBezTo>
                    <a:pt x="1239" y="5359"/>
                    <a:pt x="1358" y="5216"/>
                    <a:pt x="1549" y="5216"/>
                  </a:cubicBezTo>
                  <a:close/>
                  <a:moveTo>
                    <a:pt x="5192" y="4770"/>
                  </a:moveTo>
                  <a:cubicBezTo>
                    <a:pt x="5270" y="4770"/>
                    <a:pt x="5347" y="4800"/>
                    <a:pt x="5407" y="4859"/>
                  </a:cubicBezTo>
                  <a:cubicBezTo>
                    <a:pt x="5526" y="4978"/>
                    <a:pt x="5526" y="5169"/>
                    <a:pt x="5407" y="5288"/>
                  </a:cubicBezTo>
                  <a:lnTo>
                    <a:pt x="5169" y="5526"/>
                  </a:lnTo>
                  <a:lnTo>
                    <a:pt x="5407" y="5764"/>
                  </a:lnTo>
                  <a:cubicBezTo>
                    <a:pt x="5526" y="5883"/>
                    <a:pt x="5526" y="6074"/>
                    <a:pt x="5407" y="6193"/>
                  </a:cubicBezTo>
                  <a:cubicBezTo>
                    <a:pt x="5347" y="6252"/>
                    <a:pt x="5270" y="6282"/>
                    <a:pt x="5192" y="6282"/>
                  </a:cubicBezTo>
                  <a:cubicBezTo>
                    <a:pt x="5115" y="6282"/>
                    <a:pt x="5038" y="6252"/>
                    <a:pt x="4978" y="6193"/>
                  </a:cubicBezTo>
                  <a:lnTo>
                    <a:pt x="4740" y="5955"/>
                  </a:lnTo>
                  <a:lnTo>
                    <a:pt x="4502" y="6193"/>
                  </a:lnTo>
                  <a:cubicBezTo>
                    <a:pt x="4442" y="6252"/>
                    <a:pt x="4365" y="6282"/>
                    <a:pt x="4287" y="6282"/>
                  </a:cubicBezTo>
                  <a:cubicBezTo>
                    <a:pt x="4210" y="6282"/>
                    <a:pt x="4133" y="6252"/>
                    <a:pt x="4073" y="6193"/>
                  </a:cubicBezTo>
                  <a:cubicBezTo>
                    <a:pt x="3954" y="6074"/>
                    <a:pt x="3954" y="5883"/>
                    <a:pt x="4073" y="5764"/>
                  </a:cubicBezTo>
                  <a:lnTo>
                    <a:pt x="4311" y="5526"/>
                  </a:lnTo>
                  <a:lnTo>
                    <a:pt x="4073" y="5288"/>
                  </a:lnTo>
                  <a:cubicBezTo>
                    <a:pt x="3954" y="5169"/>
                    <a:pt x="3954" y="4978"/>
                    <a:pt x="4073" y="4859"/>
                  </a:cubicBezTo>
                  <a:cubicBezTo>
                    <a:pt x="4133" y="4800"/>
                    <a:pt x="4210" y="4770"/>
                    <a:pt x="4287" y="4770"/>
                  </a:cubicBezTo>
                  <a:cubicBezTo>
                    <a:pt x="4365" y="4770"/>
                    <a:pt x="4442" y="4800"/>
                    <a:pt x="4502" y="4859"/>
                  </a:cubicBezTo>
                  <a:lnTo>
                    <a:pt x="4740" y="5097"/>
                  </a:lnTo>
                  <a:lnTo>
                    <a:pt x="4978" y="4859"/>
                  </a:lnTo>
                  <a:cubicBezTo>
                    <a:pt x="5038" y="4800"/>
                    <a:pt x="5115" y="4770"/>
                    <a:pt x="5192" y="4770"/>
                  </a:cubicBezTo>
                  <a:close/>
                  <a:moveTo>
                    <a:pt x="3073" y="7050"/>
                  </a:moveTo>
                  <a:cubicBezTo>
                    <a:pt x="3240" y="7050"/>
                    <a:pt x="3382" y="7193"/>
                    <a:pt x="3382" y="7360"/>
                  </a:cubicBezTo>
                  <a:cubicBezTo>
                    <a:pt x="3382" y="7526"/>
                    <a:pt x="3240" y="7669"/>
                    <a:pt x="3073" y="7669"/>
                  </a:cubicBezTo>
                  <a:lnTo>
                    <a:pt x="1549" y="7669"/>
                  </a:lnTo>
                  <a:cubicBezTo>
                    <a:pt x="1358" y="7669"/>
                    <a:pt x="1239" y="7526"/>
                    <a:pt x="1239" y="7360"/>
                  </a:cubicBezTo>
                  <a:cubicBezTo>
                    <a:pt x="1239" y="7193"/>
                    <a:pt x="1358" y="7050"/>
                    <a:pt x="1549" y="7050"/>
                  </a:cubicBezTo>
                  <a:close/>
                  <a:moveTo>
                    <a:pt x="5192" y="6746"/>
                  </a:moveTo>
                  <a:cubicBezTo>
                    <a:pt x="5270" y="6746"/>
                    <a:pt x="5347" y="6776"/>
                    <a:pt x="5407" y="6836"/>
                  </a:cubicBezTo>
                  <a:cubicBezTo>
                    <a:pt x="5526" y="6955"/>
                    <a:pt x="5526" y="7145"/>
                    <a:pt x="5407" y="7264"/>
                  </a:cubicBezTo>
                  <a:lnTo>
                    <a:pt x="4811" y="7884"/>
                  </a:lnTo>
                  <a:cubicBezTo>
                    <a:pt x="4752" y="7943"/>
                    <a:pt x="4674" y="7973"/>
                    <a:pt x="4594" y="7973"/>
                  </a:cubicBezTo>
                  <a:cubicBezTo>
                    <a:pt x="4514" y="7973"/>
                    <a:pt x="4430" y="7943"/>
                    <a:pt x="4359" y="7884"/>
                  </a:cubicBezTo>
                  <a:lnTo>
                    <a:pt x="4073" y="7574"/>
                  </a:lnTo>
                  <a:cubicBezTo>
                    <a:pt x="3954" y="7455"/>
                    <a:pt x="3954" y="7264"/>
                    <a:pt x="4073" y="7145"/>
                  </a:cubicBezTo>
                  <a:cubicBezTo>
                    <a:pt x="4133" y="7086"/>
                    <a:pt x="4210" y="7056"/>
                    <a:pt x="4287" y="7056"/>
                  </a:cubicBezTo>
                  <a:cubicBezTo>
                    <a:pt x="4365" y="7056"/>
                    <a:pt x="4442" y="7086"/>
                    <a:pt x="4502" y="7145"/>
                  </a:cubicBezTo>
                  <a:lnTo>
                    <a:pt x="4597" y="7241"/>
                  </a:lnTo>
                  <a:lnTo>
                    <a:pt x="4978" y="6836"/>
                  </a:lnTo>
                  <a:cubicBezTo>
                    <a:pt x="5038" y="6776"/>
                    <a:pt x="5115" y="6746"/>
                    <a:pt x="5192" y="6746"/>
                  </a:cubicBezTo>
                  <a:close/>
                  <a:moveTo>
                    <a:pt x="310" y="1"/>
                  </a:moveTo>
                  <a:cubicBezTo>
                    <a:pt x="144" y="1"/>
                    <a:pt x="1" y="120"/>
                    <a:pt x="1" y="287"/>
                  </a:cubicBezTo>
                  <a:lnTo>
                    <a:pt x="1" y="8908"/>
                  </a:lnTo>
                  <a:cubicBezTo>
                    <a:pt x="1" y="9074"/>
                    <a:pt x="144" y="9217"/>
                    <a:pt x="310" y="9217"/>
                  </a:cubicBezTo>
                  <a:lnTo>
                    <a:pt x="6431" y="9217"/>
                  </a:lnTo>
                  <a:cubicBezTo>
                    <a:pt x="6597" y="9217"/>
                    <a:pt x="6740" y="9074"/>
                    <a:pt x="6740" y="8908"/>
                  </a:cubicBezTo>
                  <a:lnTo>
                    <a:pt x="6740" y="311"/>
                  </a:lnTo>
                  <a:cubicBezTo>
                    <a:pt x="6740" y="120"/>
                    <a:pt x="6597" y="1"/>
                    <a:pt x="6431" y="1"/>
                  </a:cubicBezTo>
                  <a:lnTo>
                    <a:pt x="5835" y="1"/>
                  </a:lnTo>
                  <a:lnTo>
                    <a:pt x="5835" y="1835"/>
                  </a:lnTo>
                  <a:lnTo>
                    <a:pt x="930" y="1835"/>
                  </a:lnTo>
                  <a:lnTo>
                    <a:pt x="930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537;p59">
              <a:extLst>
                <a:ext uri="{FF2B5EF4-FFF2-40B4-BE49-F238E27FC236}">
                  <a16:creationId xmlns:a16="http://schemas.microsoft.com/office/drawing/2014/main" id="{D9EAFD62-363F-422D-B29A-430B0CA36BAD}"/>
                </a:ext>
              </a:extLst>
            </p:cNvPr>
            <p:cNvSpPr/>
            <p:nvPr/>
          </p:nvSpPr>
          <p:spPr>
            <a:xfrm>
              <a:off x="7154931" y="1410016"/>
              <a:ext cx="65459" cy="152108"/>
            </a:xfrm>
            <a:custGeom>
              <a:avLst/>
              <a:gdLst/>
              <a:ahLst/>
              <a:cxnLst/>
              <a:rect l="l" t="t" r="r" b="b"/>
              <a:pathLst>
                <a:path w="1835" h="4264" extrusionOk="0">
                  <a:moveTo>
                    <a:pt x="0" y="1"/>
                  </a:moveTo>
                  <a:lnTo>
                    <a:pt x="0" y="4264"/>
                  </a:lnTo>
                  <a:lnTo>
                    <a:pt x="1834" y="4264"/>
                  </a:lnTo>
                  <a:lnTo>
                    <a:pt x="1834" y="1"/>
                  </a:lnTo>
                  <a:close/>
                </a:path>
              </a:pathLst>
            </a:custGeom>
            <a:solidFill>
              <a:srgbClr val="0099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538;p59">
              <a:extLst>
                <a:ext uri="{FF2B5EF4-FFF2-40B4-BE49-F238E27FC236}">
                  <a16:creationId xmlns:a16="http://schemas.microsoft.com/office/drawing/2014/main" id="{81B47F66-C7D2-489B-9C68-EAD5838B5DFE}"/>
                </a:ext>
              </a:extLst>
            </p:cNvPr>
            <p:cNvSpPr/>
            <p:nvPr/>
          </p:nvSpPr>
          <p:spPr>
            <a:xfrm>
              <a:off x="7157464" y="1584168"/>
              <a:ext cx="59502" cy="67171"/>
            </a:xfrm>
            <a:custGeom>
              <a:avLst/>
              <a:gdLst/>
              <a:ahLst/>
              <a:cxnLst/>
              <a:rect l="l" t="t" r="r" b="b"/>
              <a:pathLst>
                <a:path w="1668" h="1883" extrusionOk="0">
                  <a:moveTo>
                    <a:pt x="1" y="1"/>
                  </a:moveTo>
                  <a:lnTo>
                    <a:pt x="548" y="1668"/>
                  </a:lnTo>
                  <a:cubicBezTo>
                    <a:pt x="596" y="1811"/>
                    <a:pt x="715" y="1882"/>
                    <a:pt x="834" y="1882"/>
                  </a:cubicBezTo>
                  <a:cubicBezTo>
                    <a:pt x="953" y="1882"/>
                    <a:pt x="1072" y="1811"/>
                    <a:pt x="1120" y="1668"/>
                  </a:cubicBezTo>
                  <a:lnTo>
                    <a:pt x="1668" y="1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539;p59">
              <a:extLst>
                <a:ext uri="{FF2B5EF4-FFF2-40B4-BE49-F238E27FC236}">
                  <a16:creationId xmlns:a16="http://schemas.microsoft.com/office/drawing/2014/main" id="{A615FAC1-40AF-46D0-B5D5-B7B6ACDABDED}"/>
                </a:ext>
              </a:extLst>
            </p:cNvPr>
            <p:cNvSpPr/>
            <p:nvPr/>
          </p:nvSpPr>
          <p:spPr>
            <a:xfrm>
              <a:off x="7154931" y="1323368"/>
              <a:ext cx="65459" cy="65459"/>
            </a:xfrm>
            <a:custGeom>
              <a:avLst/>
              <a:gdLst/>
              <a:ahLst/>
              <a:cxnLst/>
              <a:rect l="l" t="t" r="r" b="b"/>
              <a:pathLst>
                <a:path w="1835" h="1835" extrusionOk="0">
                  <a:moveTo>
                    <a:pt x="715" y="1"/>
                  </a:moveTo>
                  <a:cubicBezTo>
                    <a:pt x="310" y="1"/>
                    <a:pt x="0" y="310"/>
                    <a:pt x="0" y="691"/>
                  </a:cubicBezTo>
                  <a:lnTo>
                    <a:pt x="0" y="1834"/>
                  </a:lnTo>
                  <a:lnTo>
                    <a:pt x="1834" y="1834"/>
                  </a:lnTo>
                  <a:lnTo>
                    <a:pt x="1834" y="715"/>
                  </a:lnTo>
                  <a:cubicBezTo>
                    <a:pt x="1834" y="310"/>
                    <a:pt x="1501" y="1"/>
                    <a:pt x="112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1B0C11-EEC1-4902-B65D-E8FD4F754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224671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假設和局限性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6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.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問題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3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中的模型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B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有什麼假設和局限性？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假設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線性關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沒有其他因素影響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局限性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過度簡化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                        依賴少量數據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45E62B1F-3B8C-4953-939A-CCCADA0670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00402F3-041E-45E8-84A0-494D9D7D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ECB3637-EB89-4947-AD21-045C6BD51F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5436266"/>
            <a:ext cx="180449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C500DE0F-DC40-4F95-A589-F06C6784A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4253" y="3835510"/>
            <a:ext cx="180556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Google Shape;11928;p131">
            <a:extLst>
              <a:ext uri="{FF2B5EF4-FFF2-40B4-BE49-F238E27FC236}">
                <a16:creationId xmlns:a16="http://schemas.microsoft.com/office/drawing/2014/main" id="{ACF23CA6-B5DD-474E-ACEB-2EB280BE3C0F}"/>
              </a:ext>
            </a:extLst>
          </p:cNvPr>
          <p:cNvSpPr/>
          <p:nvPr/>
        </p:nvSpPr>
        <p:spPr>
          <a:xfrm>
            <a:off x="501820" y="564045"/>
            <a:ext cx="364453" cy="396000"/>
          </a:xfrm>
          <a:custGeom>
            <a:avLst/>
            <a:gdLst/>
            <a:ahLst/>
            <a:cxnLst/>
            <a:rect l="l" t="t" r="r" b="b"/>
            <a:pathLst>
              <a:path w="12477" h="12647" extrusionOk="0">
                <a:moveTo>
                  <a:pt x="3750" y="4538"/>
                </a:moveTo>
                <a:cubicBezTo>
                  <a:pt x="4223" y="4538"/>
                  <a:pt x="4601" y="4884"/>
                  <a:pt x="4601" y="5357"/>
                </a:cubicBezTo>
                <a:cubicBezTo>
                  <a:pt x="4601" y="5829"/>
                  <a:pt x="4223" y="6176"/>
                  <a:pt x="3750" y="6176"/>
                </a:cubicBezTo>
                <a:cubicBezTo>
                  <a:pt x="3277" y="6176"/>
                  <a:pt x="2931" y="5829"/>
                  <a:pt x="2931" y="5357"/>
                </a:cubicBezTo>
                <a:cubicBezTo>
                  <a:pt x="2931" y="4884"/>
                  <a:pt x="3277" y="4538"/>
                  <a:pt x="3750" y="4538"/>
                </a:cubicBezTo>
                <a:close/>
                <a:moveTo>
                  <a:pt x="6239" y="4538"/>
                </a:moveTo>
                <a:cubicBezTo>
                  <a:pt x="6711" y="4538"/>
                  <a:pt x="7058" y="4884"/>
                  <a:pt x="7058" y="5357"/>
                </a:cubicBezTo>
                <a:cubicBezTo>
                  <a:pt x="7058" y="5829"/>
                  <a:pt x="6711" y="6176"/>
                  <a:pt x="6239" y="6176"/>
                </a:cubicBezTo>
                <a:cubicBezTo>
                  <a:pt x="5766" y="6176"/>
                  <a:pt x="5420" y="5829"/>
                  <a:pt x="5420" y="5357"/>
                </a:cubicBezTo>
                <a:cubicBezTo>
                  <a:pt x="5420" y="4884"/>
                  <a:pt x="5766" y="4538"/>
                  <a:pt x="6239" y="4538"/>
                </a:cubicBezTo>
                <a:close/>
                <a:moveTo>
                  <a:pt x="8728" y="4538"/>
                </a:moveTo>
                <a:cubicBezTo>
                  <a:pt x="9200" y="4538"/>
                  <a:pt x="9547" y="4884"/>
                  <a:pt x="9547" y="5357"/>
                </a:cubicBezTo>
                <a:cubicBezTo>
                  <a:pt x="9547" y="5829"/>
                  <a:pt x="9200" y="6176"/>
                  <a:pt x="8728" y="6176"/>
                </a:cubicBezTo>
                <a:cubicBezTo>
                  <a:pt x="8255" y="6176"/>
                  <a:pt x="7877" y="5829"/>
                  <a:pt x="7877" y="5357"/>
                </a:cubicBezTo>
                <a:cubicBezTo>
                  <a:pt x="7877" y="4884"/>
                  <a:pt x="8255" y="4538"/>
                  <a:pt x="8728" y="4538"/>
                </a:cubicBezTo>
                <a:close/>
                <a:moveTo>
                  <a:pt x="6239" y="1"/>
                </a:moveTo>
                <a:cubicBezTo>
                  <a:pt x="2805" y="1"/>
                  <a:pt x="1" y="2395"/>
                  <a:pt x="1" y="5357"/>
                </a:cubicBezTo>
                <a:cubicBezTo>
                  <a:pt x="1" y="7436"/>
                  <a:pt x="1387" y="9200"/>
                  <a:pt x="3309" y="10082"/>
                </a:cubicBezTo>
                <a:lnTo>
                  <a:pt x="3309" y="12256"/>
                </a:lnTo>
                <a:cubicBezTo>
                  <a:pt x="3309" y="12486"/>
                  <a:pt x="3502" y="12646"/>
                  <a:pt x="3715" y="12646"/>
                </a:cubicBezTo>
                <a:cubicBezTo>
                  <a:pt x="3824" y="12646"/>
                  <a:pt x="3938" y="12604"/>
                  <a:pt x="4034" y="12508"/>
                </a:cubicBezTo>
                <a:lnTo>
                  <a:pt x="5609" y="10681"/>
                </a:lnTo>
                <a:cubicBezTo>
                  <a:pt x="5798" y="10681"/>
                  <a:pt x="5987" y="10713"/>
                  <a:pt x="6239" y="10713"/>
                </a:cubicBezTo>
                <a:cubicBezTo>
                  <a:pt x="9641" y="10713"/>
                  <a:pt x="12477" y="8350"/>
                  <a:pt x="12477" y="5357"/>
                </a:cubicBezTo>
                <a:cubicBezTo>
                  <a:pt x="12477" y="2395"/>
                  <a:pt x="9704" y="1"/>
                  <a:pt x="6239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21AB969D-0178-4F3E-AB5D-F8273A744A2B}"/>
              </a:ext>
            </a:extLst>
          </p:cNvPr>
          <p:cNvSpPr/>
          <p:nvPr/>
        </p:nvSpPr>
        <p:spPr>
          <a:xfrm>
            <a:off x="2225613" y="2339355"/>
            <a:ext cx="648000" cy="648000"/>
          </a:xfrm>
          <a:prstGeom prst="ellipse">
            <a:avLst/>
          </a:prstGeom>
          <a:solidFill>
            <a:srgbClr val="FFFF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1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18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E11E16C3-F9E2-4F61-9A85-C8C8063AA721}"/>
              </a:ext>
            </a:extLst>
          </p:cNvPr>
          <p:cNvSpPr/>
          <p:nvPr/>
        </p:nvSpPr>
        <p:spPr>
          <a:xfrm>
            <a:off x="2225613" y="3034804"/>
            <a:ext cx="648000" cy="648000"/>
          </a:xfrm>
          <a:prstGeom prst="ellipse">
            <a:avLst/>
          </a:prstGeom>
          <a:solidFill>
            <a:srgbClr val="00999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2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19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825E16CC-586D-4B81-AE26-1554D953136C}"/>
              </a:ext>
            </a:extLst>
          </p:cNvPr>
          <p:cNvSpPr/>
          <p:nvPr/>
        </p:nvSpPr>
        <p:spPr>
          <a:xfrm>
            <a:off x="2225613" y="4678056"/>
            <a:ext cx="648000" cy="648000"/>
          </a:xfrm>
          <a:prstGeom prst="ellipse">
            <a:avLst/>
          </a:prstGeom>
          <a:solidFill>
            <a:srgbClr val="0099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1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20" name="Google Shape;1070;p55">
            <a:hlinkClick r:id="rId2" action="ppaction://hlinksldjump"/>
            <a:extLst>
              <a:ext uri="{FF2B5EF4-FFF2-40B4-BE49-F238E27FC236}">
                <a16:creationId xmlns:a16="http://schemas.microsoft.com/office/drawing/2014/main" id="{707DFD26-3EC8-4E24-965B-DA564367F325}"/>
              </a:ext>
            </a:extLst>
          </p:cNvPr>
          <p:cNvSpPr/>
          <p:nvPr/>
        </p:nvSpPr>
        <p:spPr>
          <a:xfrm>
            <a:off x="2225613" y="5373505"/>
            <a:ext cx="648000" cy="648000"/>
          </a:xfrm>
          <a:prstGeom prst="ellipse">
            <a:avLst/>
          </a:prstGeom>
          <a:solidFill>
            <a:srgbClr val="FF66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rgbClr val="FF0000"/>
                </a:solidFill>
                <a:latin typeface="French Script MT" panose="03020402040607040605" pitchFamily="66" charset="0"/>
              </a:rPr>
              <a:t> </a:t>
            </a:r>
            <a:r>
              <a:rPr lang="en-US" sz="4000" b="1" dirty="0">
                <a:solidFill>
                  <a:schemeClr val="bg2"/>
                </a:solidFill>
                <a:latin typeface="French Script MT" panose="03020402040607040605" pitchFamily="66" charset="0"/>
                <a:ea typeface="BIZ UDPGothic" panose="020B0400000000000000" pitchFamily="34" charset="-128"/>
              </a:rPr>
              <a:t>2</a:t>
            </a:r>
            <a:endParaRPr sz="4000" b="1" dirty="0">
              <a:solidFill>
                <a:schemeClr val="bg2"/>
              </a:solidFill>
              <a:latin typeface="French Script MT" panose="03020402040607040605" pitchFamily="66" charset="0"/>
              <a:ea typeface="BIZ UDPGothic" panose="020B0400000000000000" pitchFamily="34" charset="-128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24BAE0-DDD2-4419-A6EF-570F5376B5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561189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B3910BC0-1785-483A-AAAD-64B499E66977}"/>
              </a:ext>
            </a:extLst>
          </p:cNvPr>
          <p:cNvSpPr/>
          <p:nvPr/>
        </p:nvSpPr>
        <p:spPr>
          <a:xfrm>
            <a:off x="3699952" y="-546711"/>
            <a:ext cx="8082448" cy="7951421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48CE81D-3A9A-4738-82B2-05778CFF6D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444608" y="2606039"/>
            <a:ext cx="2593135" cy="1645920"/>
          </a:xfrm>
        </p:spPr>
        <p:txBody>
          <a:bodyPr/>
          <a:lstStyle/>
          <a:p>
            <a:r>
              <a:rPr lang="zh-CN" altLang="en-US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總結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1B0C11-EEC1-4902-B65D-E8FD4F754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5</a:t>
            </a:fld>
            <a:endParaRPr lang="en-US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C136DDC6-C602-47ED-8C4C-ACB8671426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367" y="2247730"/>
            <a:ext cx="1440591" cy="460129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526D6C9F-9118-4D3E-8B3B-CEC045E4D9E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126" y="3673656"/>
            <a:ext cx="1382506" cy="317536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1CEDB65-E2AE-4164-8C16-D3AB88B23F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936" y="4516672"/>
            <a:ext cx="1568845" cy="233235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97CC8DD3-0AE1-4C1F-9F98-8C672E2C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475" y="5093370"/>
            <a:ext cx="1106426" cy="175565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6240663-757E-454C-8840-311E4566714D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675" y="6137062"/>
            <a:ext cx="498521" cy="7209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3D36B75D-08C9-4F53-ACCD-579E0E6410D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0653" y="6200430"/>
            <a:ext cx="457201" cy="658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204558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總結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5"/>
            <a:ext cx="9289487" cy="5358062"/>
          </a:xfrm>
        </p:spPr>
        <p:txBody>
          <a:bodyPr>
            <a:normAutofit/>
          </a:bodyPr>
          <a:lstStyle/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在活動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2 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和活動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3 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中，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我們根據一些真實數據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運用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MS Excel 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來制定</a:t>
            </a:r>
            <a:r>
              <a:rPr lang="zh-CN" altLang="en-US" sz="3000" dirty="0">
                <a:solidFill>
                  <a:srgbClr val="008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最佳擬合線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，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這些直線有助表達在圖表中不同資料點的關係。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然而，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活動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2 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和活動 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3 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均只考慮了</a:t>
            </a:r>
            <a:r>
              <a:rPr lang="zh-CN" altLang="en-US" sz="3000" dirty="0">
                <a:solidFill>
                  <a:srgbClr val="FF0000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一個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因素（樓面面積</a:t>
            </a:r>
            <a:r>
              <a:rPr lang="en-US" altLang="zh-CN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;</a:t>
            </a:r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樓齡）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來制定模型。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EAEBFAA-480F-418C-A727-2C78EABF08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B17F593-30E8-43D6-82ED-389B272A94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6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2" name="Google Shape;14353;p136">
            <a:extLst>
              <a:ext uri="{FF2B5EF4-FFF2-40B4-BE49-F238E27FC236}">
                <a16:creationId xmlns:a16="http://schemas.microsoft.com/office/drawing/2014/main" id="{21E2E2A9-BDD1-4742-BAFF-61D095468CCF}"/>
              </a:ext>
            </a:extLst>
          </p:cNvPr>
          <p:cNvGrpSpPr/>
          <p:nvPr/>
        </p:nvGrpSpPr>
        <p:grpSpPr>
          <a:xfrm>
            <a:off x="471895" y="540805"/>
            <a:ext cx="426462" cy="418363"/>
            <a:chOff x="-1183550" y="3586525"/>
            <a:chExt cx="296175" cy="290550"/>
          </a:xfrm>
          <a:solidFill>
            <a:schemeClr val="tx2">
              <a:lumMod val="50000"/>
            </a:schemeClr>
          </a:solidFill>
        </p:grpSpPr>
        <p:sp>
          <p:nvSpPr>
            <p:cNvPr id="23" name="Google Shape;14354;p136">
              <a:extLst>
                <a:ext uri="{FF2B5EF4-FFF2-40B4-BE49-F238E27FC236}">
                  <a16:creationId xmlns:a16="http://schemas.microsoft.com/office/drawing/2014/main" id="{7F2D4077-D323-453B-8CC4-AF7CCA763104}"/>
                </a:ext>
              </a:extLst>
            </p:cNvPr>
            <p:cNvSpPr/>
            <p:nvPr/>
          </p:nvSpPr>
          <p:spPr>
            <a:xfrm>
              <a:off x="-927575" y="3671500"/>
              <a:ext cx="40200" cy="16575"/>
            </a:xfrm>
            <a:custGeom>
              <a:avLst/>
              <a:gdLst/>
              <a:ahLst/>
              <a:cxnLst/>
              <a:rect l="l" t="t" r="r" b="b"/>
              <a:pathLst>
                <a:path w="1608" h="663" extrusionOk="0">
                  <a:moveTo>
                    <a:pt x="473" y="0"/>
                  </a:moveTo>
                  <a:cubicBezTo>
                    <a:pt x="32" y="0"/>
                    <a:pt x="1" y="662"/>
                    <a:pt x="473" y="662"/>
                  </a:cubicBezTo>
                  <a:lnTo>
                    <a:pt x="1135" y="662"/>
                  </a:lnTo>
                  <a:cubicBezTo>
                    <a:pt x="1145" y="663"/>
                    <a:pt x="1156" y="663"/>
                    <a:pt x="1166" y="663"/>
                  </a:cubicBezTo>
                  <a:cubicBezTo>
                    <a:pt x="1607" y="663"/>
                    <a:pt x="1597" y="0"/>
                    <a:pt x="113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4355;p136">
              <a:extLst>
                <a:ext uri="{FF2B5EF4-FFF2-40B4-BE49-F238E27FC236}">
                  <a16:creationId xmlns:a16="http://schemas.microsoft.com/office/drawing/2014/main" id="{6B9772F7-9342-46D7-876A-7D439D9138D8}"/>
                </a:ext>
              </a:extLst>
            </p:cNvPr>
            <p:cNvSpPr/>
            <p:nvPr/>
          </p:nvSpPr>
          <p:spPr>
            <a:xfrm>
              <a:off x="-1183550" y="3671500"/>
              <a:ext cx="39400" cy="16575"/>
            </a:xfrm>
            <a:custGeom>
              <a:avLst/>
              <a:gdLst/>
              <a:ahLst/>
              <a:cxnLst/>
              <a:rect l="l" t="t" r="r" b="b"/>
              <a:pathLst>
                <a:path w="1576" h="663" extrusionOk="0">
                  <a:moveTo>
                    <a:pt x="473" y="0"/>
                  </a:moveTo>
                  <a:cubicBezTo>
                    <a:pt x="32" y="0"/>
                    <a:pt x="1" y="662"/>
                    <a:pt x="473" y="662"/>
                  </a:cubicBezTo>
                  <a:lnTo>
                    <a:pt x="1135" y="662"/>
                  </a:lnTo>
                  <a:cubicBezTo>
                    <a:pt x="1145" y="663"/>
                    <a:pt x="1154" y="663"/>
                    <a:pt x="1163" y="663"/>
                  </a:cubicBezTo>
                  <a:cubicBezTo>
                    <a:pt x="1576" y="663"/>
                    <a:pt x="1566" y="0"/>
                    <a:pt x="113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4356;p136">
              <a:extLst>
                <a:ext uri="{FF2B5EF4-FFF2-40B4-BE49-F238E27FC236}">
                  <a16:creationId xmlns:a16="http://schemas.microsoft.com/office/drawing/2014/main" id="{6C7BCDD9-68BA-4B05-B261-25BC47007A07}"/>
                </a:ext>
              </a:extLst>
            </p:cNvPr>
            <p:cNvSpPr/>
            <p:nvPr/>
          </p:nvSpPr>
          <p:spPr>
            <a:xfrm>
              <a:off x="-944250" y="3603025"/>
              <a:ext cx="39525" cy="26375"/>
            </a:xfrm>
            <a:custGeom>
              <a:avLst/>
              <a:gdLst/>
              <a:ahLst/>
              <a:cxnLst/>
              <a:rect l="l" t="t" r="r" b="b"/>
              <a:pathLst>
                <a:path w="1581" h="1055" extrusionOk="0">
                  <a:moveTo>
                    <a:pt x="1086" y="1"/>
                  </a:moveTo>
                  <a:cubicBezTo>
                    <a:pt x="1024" y="1"/>
                    <a:pt x="957" y="19"/>
                    <a:pt x="888" y="61"/>
                  </a:cubicBezTo>
                  <a:lnTo>
                    <a:pt x="321" y="408"/>
                  </a:lnTo>
                  <a:cubicBezTo>
                    <a:pt x="0" y="595"/>
                    <a:pt x="179" y="1054"/>
                    <a:pt x="490" y="1054"/>
                  </a:cubicBezTo>
                  <a:cubicBezTo>
                    <a:pt x="546" y="1054"/>
                    <a:pt x="606" y="1040"/>
                    <a:pt x="668" y="1006"/>
                  </a:cubicBezTo>
                  <a:lnTo>
                    <a:pt x="1266" y="660"/>
                  </a:lnTo>
                  <a:cubicBezTo>
                    <a:pt x="1581" y="450"/>
                    <a:pt x="1394" y="1"/>
                    <a:pt x="108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4357;p136">
              <a:extLst>
                <a:ext uri="{FF2B5EF4-FFF2-40B4-BE49-F238E27FC236}">
                  <a16:creationId xmlns:a16="http://schemas.microsoft.com/office/drawing/2014/main" id="{2B32D0BF-833E-4A68-9169-7BF2F17AD5CB}"/>
                </a:ext>
              </a:extLst>
            </p:cNvPr>
            <p:cNvSpPr/>
            <p:nvPr/>
          </p:nvSpPr>
          <p:spPr>
            <a:xfrm>
              <a:off x="-1166200" y="3731225"/>
              <a:ext cx="39700" cy="26075"/>
            </a:xfrm>
            <a:custGeom>
              <a:avLst/>
              <a:gdLst/>
              <a:ahLst/>
              <a:cxnLst/>
              <a:rect l="l" t="t" r="r" b="b"/>
              <a:pathLst>
                <a:path w="1588" h="1043" extrusionOk="0">
                  <a:moveTo>
                    <a:pt x="1071" y="1"/>
                  </a:moveTo>
                  <a:cubicBezTo>
                    <a:pt x="1021" y="1"/>
                    <a:pt x="968" y="12"/>
                    <a:pt x="913" y="37"/>
                  </a:cubicBezTo>
                  <a:lnTo>
                    <a:pt x="315" y="384"/>
                  </a:lnTo>
                  <a:cubicBezTo>
                    <a:pt x="0" y="593"/>
                    <a:pt x="187" y="1043"/>
                    <a:pt x="495" y="1043"/>
                  </a:cubicBezTo>
                  <a:cubicBezTo>
                    <a:pt x="557" y="1043"/>
                    <a:pt x="624" y="1025"/>
                    <a:pt x="693" y="982"/>
                  </a:cubicBezTo>
                  <a:lnTo>
                    <a:pt x="1260" y="636"/>
                  </a:lnTo>
                  <a:cubicBezTo>
                    <a:pt x="1587" y="472"/>
                    <a:pt x="1395" y="1"/>
                    <a:pt x="107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4358;p136">
              <a:extLst>
                <a:ext uri="{FF2B5EF4-FFF2-40B4-BE49-F238E27FC236}">
                  <a16:creationId xmlns:a16="http://schemas.microsoft.com/office/drawing/2014/main" id="{262B4F8F-E55F-4B83-B057-85CA13C492F1}"/>
                </a:ext>
              </a:extLst>
            </p:cNvPr>
            <p:cNvSpPr/>
            <p:nvPr/>
          </p:nvSpPr>
          <p:spPr>
            <a:xfrm>
              <a:off x="-944925" y="3730950"/>
              <a:ext cx="40200" cy="26375"/>
            </a:xfrm>
            <a:custGeom>
              <a:avLst/>
              <a:gdLst/>
              <a:ahLst/>
              <a:cxnLst/>
              <a:rect l="l" t="t" r="r" b="b"/>
              <a:pathLst>
                <a:path w="1608" h="1055" extrusionOk="0">
                  <a:moveTo>
                    <a:pt x="515" y="0"/>
                  </a:moveTo>
                  <a:cubicBezTo>
                    <a:pt x="198" y="0"/>
                    <a:pt x="1" y="460"/>
                    <a:pt x="348" y="647"/>
                  </a:cubicBezTo>
                  <a:lnTo>
                    <a:pt x="915" y="993"/>
                  </a:lnTo>
                  <a:cubicBezTo>
                    <a:pt x="984" y="1036"/>
                    <a:pt x="1052" y="1054"/>
                    <a:pt x="1114" y="1054"/>
                  </a:cubicBezTo>
                  <a:cubicBezTo>
                    <a:pt x="1421" y="1054"/>
                    <a:pt x="1608" y="609"/>
                    <a:pt x="1293" y="426"/>
                  </a:cubicBezTo>
                  <a:lnTo>
                    <a:pt x="695" y="48"/>
                  </a:lnTo>
                  <a:cubicBezTo>
                    <a:pt x="633" y="15"/>
                    <a:pt x="572" y="0"/>
                    <a:pt x="51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4359;p136">
              <a:extLst>
                <a:ext uri="{FF2B5EF4-FFF2-40B4-BE49-F238E27FC236}">
                  <a16:creationId xmlns:a16="http://schemas.microsoft.com/office/drawing/2014/main" id="{A4489FFD-38C3-4A6E-8EF0-6124AA494BE0}"/>
                </a:ext>
              </a:extLst>
            </p:cNvPr>
            <p:cNvSpPr/>
            <p:nvPr/>
          </p:nvSpPr>
          <p:spPr>
            <a:xfrm>
              <a:off x="-1167000" y="3603025"/>
              <a:ext cx="40200" cy="26375"/>
            </a:xfrm>
            <a:custGeom>
              <a:avLst/>
              <a:gdLst/>
              <a:ahLst/>
              <a:cxnLst/>
              <a:rect l="l" t="t" r="r" b="b"/>
              <a:pathLst>
                <a:path w="1608" h="1055" extrusionOk="0">
                  <a:moveTo>
                    <a:pt x="477" y="1"/>
                  </a:moveTo>
                  <a:cubicBezTo>
                    <a:pt x="188" y="1"/>
                    <a:pt x="1" y="450"/>
                    <a:pt x="315" y="660"/>
                  </a:cubicBezTo>
                  <a:lnTo>
                    <a:pt x="914" y="1006"/>
                  </a:lnTo>
                  <a:cubicBezTo>
                    <a:pt x="981" y="1040"/>
                    <a:pt x="1044" y="1054"/>
                    <a:pt x="1103" y="1054"/>
                  </a:cubicBezTo>
                  <a:cubicBezTo>
                    <a:pt x="1434" y="1054"/>
                    <a:pt x="1608" y="595"/>
                    <a:pt x="1260" y="408"/>
                  </a:cubicBezTo>
                  <a:lnTo>
                    <a:pt x="662" y="61"/>
                  </a:lnTo>
                  <a:cubicBezTo>
                    <a:pt x="598" y="19"/>
                    <a:pt x="536" y="1"/>
                    <a:pt x="47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4360;p136">
              <a:extLst>
                <a:ext uri="{FF2B5EF4-FFF2-40B4-BE49-F238E27FC236}">
                  <a16:creationId xmlns:a16="http://schemas.microsoft.com/office/drawing/2014/main" id="{9C103EC5-023A-42CC-944B-2242D1C97515}"/>
                </a:ext>
              </a:extLst>
            </p:cNvPr>
            <p:cNvSpPr/>
            <p:nvPr/>
          </p:nvSpPr>
          <p:spPr>
            <a:xfrm>
              <a:off x="-1065400" y="3658900"/>
              <a:ext cx="59875" cy="77200"/>
            </a:xfrm>
            <a:custGeom>
              <a:avLst/>
              <a:gdLst/>
              <a:ahLst/>
              <a:cxnLst/>
              <a:rect l="l" t="t" r="r" b="b"/>
              <a:pathLst>
                <a:path w="2395" h="3088" extrusionOk="0">
                  <a:moveTo>
                    <a:pt x="882" y="0"/>
                  </a:moveTo>
                  <a:lnTo>
                    <a:pt x="0" y="1355"/>
                  </a:lnTo>
                  <a:lnTo>
                    <a:pt x="1355" y="1922"/>
                  </a:lnTo>
                  <a:cubicBezTo>
                    <a:pt x="1450" y="1953"/>
                    <a:pt x="1544" y="2111"/>
                    <a:pt x="1544" y="2237"/>
                  </a:cubicBezTo>
                  <a:lnTo>
                    <a:pt x="1544" y="3088"/>
                  </a:lnTo>
                  <a:lnTo>
                    <a:pt x="2395" y="1733"/>
                  </a:lnTo>
                  <a:lnTo>
                    <a:pt x="1071" y="1166"/>
                  </a:lnTo>
                  <a:cubicBezTo>
                    <a:pt x="945" y="1134"/>
                    <a:pt x="882" y="1008"/>
                    <a:pt x="882" y="851"/>
                  </a:cubicBezTo>
                  <a:lnTo>
                    <a:pt x="88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4361;p136">
              <a:extLst>
                <a:ext uri="{FF2B5EF4-FFF2-40B4-BE49-F238E27FC236}">
                  <a16:creationId xmlns:a16="http://schemas.microsoft.com/office/drawing/2014/main" id="{D3518514-BE1E-4FC8-8F49-4E4C49842DA5}"/>
                </a:ext>
              </a:extLst>
            </p:cNvPr>
            <p:cNvSpPr/>
            <p:nvPr/>
          </p:nvSpPr>
          <p:spPr>
            <a:xfrm>
              <a:off x="-1078000" y="3809325"/>
              <a:ext cx="85075" cy="67750"/>
            </a:xfrm>
            <a:custGeom>
              <a:avLst/>
              <a:gdLst/>
              <a:ahLst/>
              <a:cxnLst/>
              <a:rect l="l" t="t" r="r" b="b"/>
              <a:pathLst>
                <a:path w="3403" h="2710" extrusionOk="0">
                  <a:moveTo>
                    <a:pt x="0" y="1"/>
                  </a:moveTo>
                  <a:lnTo>
                    <a:pt x="0" y="662"/>
                  </a:lnTo>
                  <a:lnTo>
                    <a:pt x="1008" y="662"/>
                  </a:lnTo>
                  <a:cubicBezTo>
                    <a:pt x="1449" y="662"/>
                    <a:pt x="1481" y="1324"/>
                    <a:pt x="1008" y="1324"/>
                  </a:cubicBezTo>
                  <a:lnTo>
                    <a:pt x="0" y="1324"/>
                  </a:lnTo>
                  <a:lnTo>
                    <a:pt x="0" y="1670"/>
                  </a:lnTo>
                  <a:cubicBezTo>
                    <a:pt x="0" y="2237"/>
                    <a:pt x="473" y="2710"/>
                    <a:pt x="1008" y="2710"/>
                  </a:cubicBezTo>
                  <a:lnTo>
                    <a:pt x="2395" y="2710"/>
                  </a:lnTo>
                  <a:cubicBezTo>
                    <a:pt x="2962" y="2710"/>
                    <a:pt x="3403" y="2237"/>
                    <a:pt x="3403" y="1670"/>
                  </a:cubicBezTo>
                  <a:lnTo>
                    <a:pt x="3403" y="1324"/>
                  </a:lnTo>
                  <a:lnTo>
                    <a:pt x="2395" y="1324"/>
                  </a:lnTo>
                  <a:cubicBezTo>
                    <a:pt x="1954" y="1324"/>
                    <a:pt x="1922" y="662"/>
                    <a:pt x="2395" y="662"/>
                  </a:cubicBezTo>
                  <a:lnTo>
                    <a:pt x="3403" y="662"/>
                  </a:lnTo>
                  <a:lnTo>
                    <a:pt x="3403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4362;p136">
              <a:extLst>
                <a:ext uri="{FF2B5EF4-FFF2-40B4-BE49-F238E27FC236}">
                  <a16:creationId xmlns:a16="http://schemas.microsoft.com/office/drawing/2014/main" id="{6CB428B5-373D-4A70-9363-85E0A29018C5}"/>
                </a:ext>
              </a:extLst>
            </p:cNvPr>
            <p:cNvSpPr/>
            <p:nvPr/>
          </p:nvSpPr>
          <p:spPr>
            <a:xfrm>
              <a:off x="-1135500" y="3586525"/>
              <a:ext cx="193775" cy="204700"/>
            </a:xfrm>
            <a:custGeom>
              <a:avLst/>
              <a:gdLst/>
              <a:ahLst/>
              <a:cxnLst/>
              <a:rect l="l" t="t" r="r" b="b"/>
              <a:pathLst>
                <a:path w="7751" h="8188" extrusionOk="0">
                  <a:moveTo>
                    <a:pt x="4023" y="1424"/>
                  </a:moveTo>
                  <a:cubicBezTo>
                    <a:pt x="4201" y="1424"/>
                    <a:pt x="4380" y="1561"/>
                    <a:pt x="4380" y="1761"/>
                  </a:cubicBezTo>
                  <a:lnTo>
                    <a:pt x="4380" y="3588"/>
                  </a:lnTo>
                  <a:lnTo>
                    <a:pt x="5892" y="4124"/>
                  </a:lnTo>
                  <a:cubicBezTo>
                    <a:pt x="5955" y="4187"/>
                    <a:pt x="6049" y="4250"/>
                    <a:pt x="6081" y="4344"/>
                  </a:cubicBezTo>
                  <a:cubicBezTo>
                    <a:pt x="6081" y="4407"/>
                    <a:pt x="6081" y="4533"/>
                    <a:pt x="5986" y="4628"/>
                  </a:cubicBezTo>
                  <a:lnTo>
                    <a:pt x="4285" y="7369"/>
                  </a:lnTo>
                  <a:cubicBezTo>
                    <a:pt x="4222" y="7495"/>
                    <a:pt x="4127" y="7526"/>
                    <a:pt x="4033" y="7526"/>
                  </a:cubicBezTo>
                  <a:lnTo>
                    <a:pt x="3938" y="7526"/>
                  </a:lnTo>
                  <a:cubicBezTo>
                    <a:pt x="3781" y="7495"/>
                    <a:pt x="3718" y="7369"/>
                    <a:pt x="3718" y="7211"/>
                  </a:cubicBezTo>
                  <a:lnTo>
                    <a:pt x="3718" y="5384"/>
                  </a:lnTo>
                  <a:lnTo>
                    <a:pt x="2206" y="4817"/>
                  </a:lnTo>
                  <a:cubicBezTo>
                    <a:pt x="2143" y="4754"/>
                    <a:pt x="2048" y="4691"/>
                    <a:pt x="2017" y="4596"/>
                  </a:cubicBezTo>
                  <a:cubicBezTo>
                    <a:pt x="1985" y="4533"/>
                    <a:pt x="2017" y="4407"/>
                    <a:pt x="2048" y="4344"/>
                  </a:cubicBezTo>
                  <a:lnTo>
                    <a:pt x="3749" y="1572"/>
                  </a:lnTo>
                  <a:cubicBezTo>
                    <a:pt x="3818" y="1469"/>
                    <a:pt x="3920" y="1424"/>
                    <a:pt x="4023" y="1424"/>
                  </a:cubicBezTo>
                  <a:close/>
                  <a:moveTo>
                    <a:pt x="4019" y="1"/>
                  </a:moveTo>
                  <a:cubicBezTo>
                    <a:pt x="3743" y="1"/>
                    <a:pt x="3463" y="31"/>
                    <a:pt x="3182" y="91"/>
                  </a:cubicBezTo>
                  <a:cubicBezTo>
                    <a:pt x="1733" y="406"/>
                    <a:pt x="567" y="1572"/>
                    <a:pt x="284" y="3084"/>
                  </a:cubicBezTo>
                  <a:cubicBezTo>
                    <a:pt x="0" y="4533"/>
                    <a:pt x="599" y="5479"/>
                    <a:pt x="1040" y="6140"/>
                  </a:cubicBezTo>
                  <a:cubicBezTo>
                    <a:pt x="1922" y="7526"/>
                    <a:pt x="1387" y="7526"/>
                    <a:pt x="1670" y="8188"/>
                  </a:cubicBezTo>
                  <a:lnTo>
                    <a:pt x="6301" y="8188"/>
                  </a:lnTo>
                  <a:cubicBezTo>
                    <a:pt x="6553" y="7526"/>
                    <a:pt x="6018" y="7526"/>
                    <a:pt x="6931" y="6109"/>
                  </a:cubicBezTo>
                  <a:cubicBezTo>
                    <a:pt x="7373" y="5447"/>
                    <a:pt x="7719" y="4817"/>
                    <a:pt x="7719" y="3746"/>
                  </a:cubicBezTo>
                  <a:cubicBezTo>
                    <a:pt x="7751" y="2612"/>
                    <a:pt x="7246" y="1540"/>
                    <a:pt x="6396" y="847"/>
                  </a:cubicBezTo>
                  <a:cubicBezTo>
                    <a:pt x="5726" y="297"/>
                    <a:pt x="4892" y="1"/>
                    <a:pt x="401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97154146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總結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5"/>
            <a:ext cx="11514727" cy="5358062"/>
          </a:xfrm>
        </p:spPr>
        <p:txBody>
          <a:bodyPr>
            <a:normAutofit/>
          </a:bodyPr>
          <a:lstStyle/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要建立涉及兩個或多個因素的模型，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我們可考慮使用免費的線上統計應用程式，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例如：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30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hlinkClick r:id="rId2"/>
              </a:rPr>
              <a:t>https://stats.blue/Stats_Suite/multiple_linear_regression_calculator.html</a:t>
            </a:r>
            <a:r>
              <a:rPr lang="en-US" altLang="zh-CN" sz="30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30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  <a:hlinkClick r:id="rId3"/>
              </a:rPr>
              <a:t>https://www.socscistatistics.com/tests/multipleregression/default.aspx</a:t>
            </a:r>
            <a:r>
              <a:rPr lang="en-US" altLang="zh-CN" sz="3000" kern="1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</a:p>
          <a:p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7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2" name="Google Shape;14353;p136">
            <a:extLst>
              <a:ext uri="{FF2B5EF4-FFF2-40B4-BE49-F238E27FC236}">
                <a16:creationId xmlns:a16="http://schemas.microsoft.com/office/drawing/2014/main" id="{21E2E2A9-BDD1-4742-BAFF-61D095468CCF}"/>
              </a:ext>
            </a:extLst>
          </p:cNvPr>
          <p:cNvGrpSpPr/>
          <p:nvPr/>
        </p:nvGrpSpPr>
        <p:grpSpPr>
          <a:xfrm>
            <a:off x="471895" y="540805"/>
            <a:ext cx="426462" cy="418363"/>
            <a:chOff x="-1183550" y="3586525"/>
            <a:chExt cx="296175" cy="290550"/>
          </a:xfrm>
          <a:solidFill>
            <a:schemeClr val="tx2">
              <a:lumMod val="50000"/>
            </a:schemeClr>
          </a:solidFill>
        </p:grpSpPr>
        <p:sp>
          <p:nvSpPr>
            <p:cNvPr id="23" name="Google Shape;14354;p136">
              <a:extLst>
                <a:ext uri="{FF2B5EF4-FFF2-40B4-BE49-F238E27FC236}">
                  <a16:creationId xmlns:a16="http://schemas.microsoft.com/office/drawing/2014/main" id="{7F2D4077-D323-453B-8CC4-AF7CCA763104}"/>
                </a:ext>
              </a:extLst>
            </p:cNvPr>
            <p:cNvSpPr/>
            <p:nvPr/>
          </p:nvSpPr>
          <p:spPr>
            <a:xfrm>
              <a:off x="-927575" y="3671500"/>
              <a:ext cx="40200" cy="16575"/>
            </a:xfrm>
            <a:custGeom>
              <a:avLst/>
              <a:gdLst/>
              <a:ahLst/>
              <a:cxnLst/>
              <a:rect l="l" t="t" r="r" b="b"/>
              <a:pathLst>
                <a:path w="1608" h="663" extrusionOk="0">
                  <a:moveTo>
                    <a:pt x="473" y="0"/>
                  </a:moveTo>
                  <a:cubicBezTo>
                    <a:pt x="32" y="0"/>
                    <a:pt x="1" y="662"/>
                    <a:pt x="473" y="662"/>
                  </a:cubicBezTo>
                  <a:lnTo>
                    <a:pt x="1135" y="662"/>
                  </a:lnTo>
                  <a:cubicBezTo>
                    <a:pt x="1145" y="663"/>
                    <a:pt x="1156" y="663"/>
                    <a:pt x="1166" y="663"/>
                  </a:cubicBezTo>
                  <a:cubicBezTo>
                    <a:pt x="1607" y="663"/>
                    <a:pt x="1597" y="0"/>
                    <a:pt x="113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4355;p136">
              <a:extLst>
                <a:ext uri="{FF2B5EF4-FFF2-40B4-BE49-F238E27FC236}">
                  <a16:creationId xmlns:a16="http://schemas.microsoft.com/office/drawing/2014/main" id="{6B9772F7-9342-46D7-876A-7D439D9138D8}"/>
                </a:ext>
              </a:extLst>
            </p:cNvPr>
            <p:cNvSpPr/>
            <p:nvPr/>
          </p:nvSpPr>
          <p:spPr>
            <a:xfrm>
              <a:off x="-1183550" y="3671500"/>
              <a:ext cx="39400" cy="16575"/>
            </a:xfrm>
            <a:custGeom>
              <a:avLst/>
              <a:gdLst/>
              <a:ahLst/>
              <a:cxnLst/>
              <a:rect l="l" t="t" r="r" b="b"/>
              <a:pathLst>
                <a:path w="1576" h="663" extrusionOk="0">
                  <a:moveTo>
                    <a:pt x="473" y="0"/>
                  </a:moveTo>
                  <a:cubicBezTo>
                    <a:pt x="32" y="0"/>
                    <a:pt x="1" y="662"/>
                    <a:pt x="473" y="662"/>
                  </a:cubicBezTo>
                  <a:lnTo>
                    <a:pt x="1135" y="662"/>
                  </a:lnTo>
                  <a:cubicBezTo>
                    <a:pt x="1145" y="663"/>
                    <a:pt x="1154" y="663"/>
                    <a:pt x="1163" y="663"/>
                  </a:cubicBezTo>
                  <a:cubicBezTo>
                    <a:pt x="1576" y="663"/>
                    <a:pt x="1566" y="0"/>
                    <a:pt x="113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4356;p136">
              <a:extLst>
                <a:ext uri="{FF2B5EF4-FFF2-40B4-BE49-F238E27FC236}">
                  <a16:creationId xmlns:a16="http://schemas.microsoft.com/office/drawing/2014/main" id="{6C7BCDD9-68BA-4B05-B261-25BC47007A07}"/>
                </a:ext>
              </a:extLst>
            </p:cNvPr>
            <p:cNvSpPr/>
            <p:nvPr/>
          </p:nvSpPr>
          <p:spPr>
            <a:xfrm>
              <a:off x="-944250" y="3603025"/>
              <a:ext cx="39525" cy="26375"/>
            </a:xfrm>
            <a:custGeom>
              <a:avLst/>
              <a:gdLst/>
              <a:ahLst/>
              <a:cxnLst/>
              <a:rect l="l" t="t" r="r" b="b"/>
              <a:pathLst>
                <a:path w="1581" h="1055" extrusionOk="0">
                  <a:moveTo>
                    <a:pt x="1086" y="1"/>
                  </a:moveTo>
                  <a:cubicBezTo>
                    <a:pt x="1024" y="1"/>
                    <a:pt x="957" y="19"/>
                    <a:pt x="888" y="61"/>
                  </a:cubicBezTo>
                  <a:lnTo>
                    <a:pt x="321" y="408"/>
                  </a:lnTo>
                  <a:cubicBezTo>
                    <a:pt x="0" y="595"/>
                    <a:pt x="179" y="1054"/>
                    <a:pt x="490" y="1054"/>
                  </a:cubicBezTo>
                  <a:cubicBezTo>
                    <a:pt x="546" y="1054"/>
                    <a:pt x="606" y="1040"/>
                    <a:pt x="668" y="1006"/>
                  </a:cubicBezTo>
                  <a:lnTo>
                    <a:pt x="1266" y="660"/>
                  </a:lnTo>
                  <a:cubicBezTo>
                    <a:pt x="1581" y="450"/>
                    <a:pt x="1394" y="1"/>
                    <a:pt x="108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4357;p136">
              <a:extLst>
                <a:ext uri="{FF2B5EF4-FFF2-40B4-BE49-F238E27FC236}">
                  <a16:creationId xmlns:a16="http://schemas.microsoft.com/office/drawing/2014/main" id="{2B32D0BF-833E-4A68-9169-7BF2F17AD5CB}"/>
                </a:ext>
              </a:extLst>
            </p:cNvPr>
            <p:cNvSpPr/>
            <p:nvPr/>
          </p:nvSpPr>
          <p:spPr>
            <a:xfrm>
              <a:off x="-1166200" y="3731225"/>
              <a:ext cx="39700" cy="26075"/>
            </a:xfrm>
            <a:custGeom>
              <a:avLst/>
              <a:gdLst/>
              <a:ahLst/>
              <a:cxnLst/>
              <a:rect l="l" t="t" r="r" b="b"/>
              <a:pathLst>
                <a:path w="1588" h="1043" extrusionOk="0">
                  <a:moveTo>
                    <a:pt x="1071" y="1"/>
                  </a:moveTo>
                  <a:cubicBezTo>
                    <a:pt x="1021" y="1"/>
                    <a:pt x="968" y="12"/>
                    <a:pt x="913" y="37"/>
                  </a:cubicBezTo>
                  <a:lnTo>
                    <a:pt x="315" y="384"/>
                  </a:lnTo>
                  <a:cubicBezTo>
                    <a:pt x="0" y="593"/>
                    <a:pt x="187" y="1043"/>
                    <a:pt x="495" y="1043"/>
                  </a:cubicBezTo>
                  <a:cubicBezTo>
                    <a:pt x="557" y="1043"/>
                    <a:pt x="624" y="1025"/>
                    <a:pt x="693" y="982"/>
                  </a:cubicBezTo>
                  <a:lnTo>
                    <a:pt x="1260" y="636"/>
                  </a:lnTo>
                  <a:cubicBezTo>
                    <a:pt x="1587" y="472"/>
                    <a:pt x="1395" y="1"/>
                    <a:pt x="107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4358;p136">
              <a:extLst>
                <a:ext uri="{FF2B5EF4-FFF2-40B4-BE49-F238E27FC236}">
                  <a16:creationId xmlns:a16="http://schemas.microsoft.com/office/drawing/2014/main" id="{262B4F8F-E55F-4B83-B057-85CA13C492F1}"/>
                </a:ext>
              </a:extLst>
            </p:cNvPr>
            <p:cNvSpPr/>
            <p:nvPr/>
          </p:nvSpPr>
          <p:spPr>
            <a:xfrm>
              <a:off x="-944925" y="3730950"/>
              <a:ext cx="40200" cy="26375"/>
            </a:xfrm>
            <a:custGeom>
              <a:avLst/>
              <a:gdLst/>
              <a:ahLst/>
              <a:cxnLst/>
              <a:rect l="l" t="t" r="r" b="b"/>
              <a:pathLst>
                <a:path w="1608" h="1055" extrusionOk="0">
                  <a:moveTo>
                    <a:pt x="515" y="0"/>
                  </a:moveTo>
                  <a:cubicBezTo>
                    <a:pt x="198" y="0"/>
                    <a:pt x="1" y="460"/>
                    <a:pt x="348" y="647"/>
                  </a:cubicBezTo>
                  <a:lnTo>
                    <a:pt x="915" y="993"/>
                  </a:lnTo>
                  <a:cubicBezTo>
                    <a:pt x="984" y="1036"/>
                    <a:pt x="1052" y="1054"/>
                    <a:pt x="1114" y="1054"/>
                  </a:cubicBezTo>
                  <a:cubicBezTo>
                    <a:pt x="1421" y="1054"/>
                    <a:pt x="1608" y="609"/>
                    <a:pt x="1293" y="426"/>
                  </a:cubicBezTo>
                  <a:lnTo>
                    <a:pt x="695" y="48"/>
                  </a:lnTo>
                  <a:cubicBezTo>
                    <a:pt x="633" y="15"/>
                    <a:pt x="572" y="0"/>
                    <a:pt x="51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4359;p136">
              <a:extLst>
                <a:ext uri="{FF2B5EF4-FFF2-40B4-BE49-F238E27FC236}">
                  <a16:creationId xmlns:a16="http://schemas.microsoft.com/office/drawing/2014/main" id="{A4489FFD-38C3-4A6E-8EF0-6124AA494BE0}"/>
                </a:ext>
              </a:extLst>
            </p:cNvPr>
            <p:cNvSpPr/>
            <p:nvPr/>
          </p:nvSpPr>
          <p:spPr>
            <a:xfrm>
              <a:off x="-1167000" y="3603025"/>
              <a:ext cx="40200" cy="26375"/>
            </a:xfrm>
            <a:custGeom>
              <a:avLst/>
              <a:gdLst/>
              <a:ahLst/>
              <a:cxnLst/>
              <a:rect l="l" t="t" r="r" b="b"/>
              <a:pathLst>
                <a:path w="1608" h="1055" extrusionOk="0">
                  <a:moveTo>
                    <a:pt x="477" y="1"/>
                  </a:moveTo>
                  <a:cubicBezTo>
                    <a:pt x="188" y="1"/>
                    <a:pt x="1" y="450"/>
                    <a:pt x="315" y="660"/>
                  </a:cubicBezTo>
                  <a:lnTo>
                    <a:pt x="914" y="1006"/>
                  </a:lnTo>
                  <a:cubicBezTo>
                    <a:pt x="981" y="1040"/>
                    <a:pt x="1044" y="1054"/>
                    <a:pt x="1103" y="1054"/>
                  </a:cubicBezTo>
                  <a:cubicBezTo>
                    <a:pt x="1434" y="1054"/>
                    <a:pt x="1608" y="595"/>
                    <a:pt x="1260" y="408"/>
                  </a:cubicBezTo>
                  <a:lnTo>
                    <a:pt x="662" y="61"/>
                  </a:lnTo>
                  <a:cubicBezTo>
                    <a:pt x="598" y="19"/>
                    <a:pt x="536" y="1"/>
                    <a:pt x="47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4360;p136">
              <a:extLst>
                <a:ext uri="{FF2B5EF4-FFF2-40B4-BE49-F238E27FC236}">
                  <a16:creationId xmlns:a16="http://schemas.microsoft.com/office/drawing/2014/main" id="{9C103EC5-023A-42CC-944B-2242D1C97515}"/>
                </a:ext>
              </a:extLst>
            </p:cNvPr>
            <p:cNvSpPr/>
            <p:nvPr/>
          </p:nvSpPr>
          <p:spPr>
            <a:xfrm>
              <a:off x="-1065400" y="3658900"/>
              <a:ext cx="59875" cy="77200"/>
            </a:xfrm>
            <a:custGeom>
              <a:avLst/>
              <a:gdLst/>
              <a:ahLst/>
              <a:cxnLst/>
              <a:rect l="l" t="t" r="r" b="b"/>
              <a:pathLst>
                <a:path w="2395" h="3088" extrusionOk="0">
                  <a:moveTo>
                    <a:pt x="882" y="0"/>
                  </a:moveTo>
                  <a:lnTo>
                    <a:pt x="0" y="1355"/>
                  </a:lnTo>
                  <a:lnTo>
                    <a:pt x="1355" y="1922"/>
                  </a:lnTo>
                  <a:cubicBezTo>
                    <a:pt x="1450" y="1953"/>
                    <a:pt x="1544" y="2111"/>
                    <a:pt x="1544" y="2237"/>
                  </a:cubicBezTo>
                  <a:lnTo>
                    <a:pt x="1544" y="3088"/>
                  </a:lnTo>
                  <a:lnTo>
                    <a:pt x="2395" y="1733"/>
                  </a:lnTo>
                  <a:lnTo>
                    <a:pt x="1071" y="1166"/>
                  </a:lnTo>
                  <a:cubicBezTo>
                    <a:pt x="945" y="1134"/>
                    <a:pt x="882" y="1008"/>
                    <a:pt x="882" y="851"/>
                  </a:cubicBezTo>
                  <a:lnTo>
                    <a:pt x="88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4361;p136">
              <a:extLst>
                <a:ext uri="{FF2B5EF4-FFF2-40B4-BE49-F238E27FC236}">
                  <a16:creationId xmlns:a16="http://schemas.microsoft.com/office/drawing/2014/main" id="{D3518514-BE1E-4FC8-8F49-4E4C49842DA5}"/>
                </a:ext>
              </a:extLst>
            </p:cNvPr>
            <p:cNvSpPr/>
            <p:nvPr/>
          </p:nvSpPr>
          <p:spPr>
            <a:xfrm>
              <a:off x="-1078000" y="3809325"/>
              <a:ext cx="85075" cy="67750"/>
            </a:xfrm>
            <a:custGeom>
              <a:avLst/>
              <a:gdLst/>
              <a:ahLst/>
              <a:cxnLst/>
              <a:rect l="l" t="t" r="r" b="b"/>
              <a:pathLst>
                <a:path w="3403" h="2710" extrusionOk="0">
                  <a:moveTo>
                    <a:pt x="0" y="1"/>
                  </a:moveTo>
                  <a:lnTo>
                    <a:pt x="0" y="662"/>
                  </a:lnTo>
                  <a:lnTo>
                    <a:pt x="1008" y="662"/>
                  </a:lnTo>
                  <a:cubicBezTo>
                    <a:pt x="1449" y="662"/>
                    <a:pt x="1481" y="1324"/>
                    <a:pt x="1008" y="1324"/>
                  </a:cubicBezTo>
                  <a:lnTo>
                    <a:pt x="0" y="1324"/>
                  </a:lnTo>
                  <a:lnTo>
                    <a:pt x="0" y="1670"/>
                  </a:lnTo>
                  <a:cubicBezTo>
                    <a:pt x="0" y="2237"/>
                    <a:pt x="473" y="2710"/>
                    <a:pt x="1008" y="2710"/>
                  </a:cubicBezTo>
                  <a:lnTo>
                    <a:pt x="2395" y="2710"/>
                  </a:lnTo>
                  <a:cubicBezTo>
                    <a:pt x="2962" y="2710"/>
                    <a:pt x="3403" y="2237"/>
                    <a:pt x="3403" y="1670"/>
                  </a:cubicBezTo>
                  <a:lnTo>
                    <a:pt x="3403" y="1324"/>
                  </a:lnTo>
                  <a:lnTo>
                    <a:pt x="2395" y="1324"/>
                  </a:lnTo>
                  <a:cubicBezTo>
                    <a:pt x="1954" y="1324"/>
                    <a:pt x="1922" y="662"/>
                    <a:pt x="2395" y="662"/>
                  </a:cubicBezTo>
                  <a:lnTo>
                    <a:pt x="3403" y="662"/>
                  </a:lnTo>
                  <a:lnTo>
                    <a:pt x="3403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4362;p136">
              <a:extLst>
                <a:ext uri="{FF2B5EF4-FFF2-40B4-BE49-F238E27FC236}">
                  <a16:creationId xmlns:a16="http://schemas.microsoft.com/office/drawing/2014/main" id="{6CB428B5-373D-4A70-9363-85E0A29018C5}"/>
                </a:ext>
              </a:extLst>
            </p:cNvPr>
            <p:cNvSpPr/>
            <p:nvPr/>
          </p:nvSpPr>
          <p:spPr>
            <a:xfrm>
              <a:off x="-1135500" y="3586525"/>
              <a:ext cx="193775" cy="204700"/>
            </a:xfrm>
            <a:custGeom>
              <a:avLst/>
              <a:gdLst/>
              <a:ahLst/>
              <a:cxnLst/>
              <a:rect l="l" t="t" r="r" b="b"/>
              <a:pathLst>
                <a:path w="7751" h="8188" extrusionOk="0">
                  <a:moveTo>
                    <a:pt x="4023" y="1424"/>
                  </a:moveTo>
                  <a:cubicBezTo>
                    <a:pt x="4201" y="1424"/>
                    <a:pt x="4380" y="1561"/>
                    <a:pt x="4380" y="1761"/>
                  </a:cubicBezTo>
                  <a:lnTo>
                    <a:pt x="4380" y="3588"/>
                  </a:lnTo>
                  <a:lnTo>
                    <a:pt x="5892" y="4124"/>
                  </a:lnTo>
                  <a:cubicBezTo>
                    <a:pt x="5955" y="4187"/>
                    <a:pt x="6049" y="4250"/>
                    <a:pt x="6081" y="4344"/>
                  </a:cubicBezTo>
                  <a:cubicBezTo>
                    <a:pt x="6081" y="4407"/>
                    <a:pt x="6081" y="4533"/>
                    <a:pt x="5986" y="4628"/>
                  </a:cubicBezTo>
                  <a:lnTo>
                    <a:pt x="4285" y="7369"/>
                  </a:lnTo>
                  <a:cubicBezTo>
                    <a:pt x="4222" y="7495"/>
                    <a:pt x="4127" y="7526"/>
                    <a:pt x="4033" y="7526"/>
                  </a:cubicBezTo>
                  <a:lnTo>
                    <a:pt x="3938" y="7526"/>
                  </a:lnTo>
                  <a:cubicBezTo>
                    <a:pt x="3781" y="7495"/>
                    <a:pt x="3718" y="7369"/>
                    <a:pt x="3718" y="7211"/>
                  </a:cubicBezTo>
                  <a:lnTo>
                    <a:pt x="3718" y="5384"/>
                  </a:lnTo>
                  <a:lnTo>
                    <a:pt x="2206" y="4817"/>
                  </a:lnTo>
                  <a:cubicBezTo>
                    <a:pt x="2143" y="4754"/>
                    <a:pt x="2048" y="4691"/>
                    <a:pt x="2017" y="4596"/>
                  </a:cubicBezTo>
                  <a:cubicBezTo>
                    <a:pt x="1985" y="4533"/>
                    <a:pt x="2017" y="4407"/>
                    <a:pt x="2048" y="4344"/>
                  </a:cubicBezTo>
                  <a:lnTo>
                    <a:pt x="3749" y="1572"/>
                  </a:lnTo>
                  <a:cubicBezTo>
                    <a:pt x="3818" y="1469"/>
                    <a:pt x="3920" y="1424"/>
                    <a:pt x="4023" y="1424"/>
                  </a:cubicBezTo>
                  <a:close/>
                  <a:moveTo>
                    <a:pt x="4019" y="1"/>
                  </a:moveTo>
                  <a:cubicBezTo>
                    <a:pt x="3743" y="1"/>
                    <a:pt x="3463" y="31"/>
                    <a:pt x="3182" y="91"/>
                  </a:cubicBezTo>
                  <a:cubicBezTo>
                    <a:pt x="1733" y="406"/>
                    <a:pt x="567" y="1572"/>
                    <a:pt x="284" y="3084"/>
                  </a:cubicBezTo>
                  <a:cubicBezTo>
                    <a:pt x="0" y="4533"/>
                    <a:pt x="599" y="5479"/>
                    <a:pt x="1040" y="6140"/>
                  </a:cubicBezTo>
                  <a:cubicBezTo>
                    <a:pt x="1922" y="7526"/>
                    <a:pt x="1387" y="7526"/>
                    <a:pt x="1670" y="8188"/>
                  </a:cubicBezTo>
                  <a:lnTo>
                    <a:pt x="6301" y="8188"/>
                  </a:lnTo>
                  <a:cubicBezTo>
                    <a:pt x="6553" y="7526"/>
                    <a:pt x="6018" y="7526"/>
                    <a:pt x="6931" y="6109"/>
                  </a:cubicBezTo>
                  <a:cubicBezTo>
                    <a:pt x="7373" y="5447"/>
                    <a:pt x="7719" y="4817"/>
                    <a:pt x="7719" y="3746"/>
                  </a:cubicBezTo>
                  <a:cubicBezTo>
                    <a:pt x="7751" y="2612"/>
                    <a:pt x="7246" y="1540"/>
                    <a:pt x="6396" y="847"/>
                  </a:cubicBezTo>
                  <a:cubicBezTo>
                    <a:pt x="5726" y="297"/>
                    <a:pt x="4892" y="1"/>
                    <a:pt x="401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61A85E98-B19D-4460-B9DF-F5D593D656E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6779" y="4154906"/>
            <a:ext cx="7018545" cy="25877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6694078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CDCE4D64-75BE-4347-8A55-160443AEF0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9033" y="3255186"/>
            <a:ext cx="1652338" cy="3593836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FE188BE7-83F1-456C-A848-9044A32066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1992" y="3505279"/>
            <a:ext cx="1128091" cy="334374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chemeClr val="accent5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總結</a:t>
            </a:r>
            <a:endParaRPr lang="en-US" sz="3000" b="1" dirty="0">
              <a:solidFill>
                <a:schemeClr val="accent5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3" y="1331495"/>
            <a:ext cx="10654119" cy="5358062"/>
          </a:xfrm>
        </p:spPr>
        <p:txBody>
          <a:bodyPr>
            <a:normAutofit/>
          </a:bodyPr>
          <a:lstStyle/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值得注意的是，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我們上述活動的數據很少。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另外，影響房地產標價的因素有很多。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因此，我們必須收集更多的數據，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zh-CN" altLang="en-US" sz="3000" dirty="0">
                <a:solidFill>
                  <a:schemeClr val="bg1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並考慮更多的因素來持續完善我們的模型。</a:t>
            </a:r>
            <a:endParaRPr lang="en-US" altLang="zh-CN" sz="3000" dirty="0">
              <a:solidFill>
                <a:schemeClr val="bg1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3A46AE57-5AC6-4DEB-8039-D0AACA2404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7762" y="6168237"/>
            <a:ext cx="457201" cy="65836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57E650-34A6-4631-8025-597947B09A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t>58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F2D6EC1-8B62-46C3-83C6-322689163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86A644-5393-42CC-BA97-55EC373FA9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2" name="Google Shape;14353;p136">
            <a:extLst>
              <a:ext uri="{FF2B5EF4-FFF2-40B4-BE49-F238E27FC236}">
                <a16:creationId xmlns:a16="http://schemas.microsoft.com/office/drawing/2014/main" id="{21E2E2A9-BDD1-4742-BAFF-61D095468CCF}"/>
              </a:ext>
            </a:extLst>
          </p:cNvPr>
          <p:cNvGrpSpPr/>
          <p:nvPr/>
        </p:nvGrpSpPr>
        <p:grpSpPr>
          <a:xfrm>
            <a:off x="471895" y="540805"/>
            <a:ext cx="426462" cy="418363"/>
            <a:chOff x="-1183550" y="3586525"/>
            <a:chExt cx="296175" cy="290550"/>
          </a:xfrm>
          <a:solidFill>
            <a:schemeClr val="tx2">
              <a:lumMod val="50000"/>
            </a:schemeClr>
          </a:solidFill>
        </p:grpSpPr>
        <p:sp>
          <p:nvSpPr>
            <p:cNvPr id="23" name="Google Shape;14354;p136">
              <a:extLst>
                <a:ext uri="{FF2B5EF4-FFF2-40B4-BE49-F238E27FC236}">
                  <a16:creationId xmlns:a16="http://schemas.microsoft.com/office/drawing/2014/main" id="{7F2D4077-D323-453B-8CC4-AF7CCA763104}"/>
                </a:ext>
              </a:extLst>
            </p:cNvPr>
            <p:cNvSpPr/>
            <p:nvPr/>
          </p:nvSpPr>
          <p:spPr>
            <a:xfrm>
              <a:off x="-927575" y="3671500"/>
              <a:ext cx="40200" cy="16575"/>
            </a:xfrm>
            <a:custGeom>
              <a:avLst/>
              <a:gdLst/>
              <a:ahLst/>
              <a:cxnLst/>
              <a:rect l="l" t="t" r="r" b="b"/>
              <a:pathLst>
                <a:path w="1608" h="663" extrusionOk="0">
                  <a:moveTo>
                    <a:pt x="473" y="0"/>
                  </a:moveTo>
                  <a:cubicBezTo>
                    <a:pt x="32" y="0"/>
                    <a:pt x="1" y="662"/>
                    <a:pt x="473" y="662"/>
                  </a:cubicBezTo>
                  <a:lnTo>
                    <a:pt x="1135" y="662"/>
                  </a:lnTo>
                  <a:cubicBezTo>
                    <a:pt x="1145" y="663"/>
                    <a:pt x="1156" y="663"/>
                    <a:pt x="1166" y="663"/>
                  </a:cubicBezTo>
                  <a:cubicBezTo>
                    <a:pt x="1607" y="663"/>
                    <a:pt x="1597" y="0"/>
                    <a:pt x="113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4355;p136">
              <a:extLst>
                <a:ext uri="{FF2B5EF4-FFF2-40B4-BE49-F238E27FC236}">
                  <a16:creationId xmlns:a16="http://schemas.microsoft.com/office/drawing/2014/main" id="{6B9772F7-9342-46D7-876A-7D439D9138D8}"/>
                </a:ext>
              </a:extLst>
            </p:cNvPr>
            <p:cNvSpPr/>
            <p:nvPr/>
          </p:nvSpPr>
          <p:spPr>
            <a:xfrm>
              <a:off x="-1183550" y="3671500"/>
              <a:ext cx="39400" cy="16575"/>
            </a:xfrm>
            <a:custGeom>
              <a:avLst/>
              <a:gdLst/>
              <a:ahLst/>
              <a:cxnLst/>
              <a:rect l="l" t="t" r="r" b="b"/>
              <a:pathLst>
                <a:path w="1576" h="663" extrusionOk="0">
                  <a:moveTo>
                    <a:pt x="473" y="0"/>
                  </a:moveTo>
                  <a:cubicBezTo>
                    <a:pt x="32" y="0"/>
                    <a:pt x="1" y="662"/>
                    <a:pt x="473" y="662"/>
                  </a:cubicBezTo>
                  <a:lnTo>
                    <a:pt x="1135" y="662"/>
                  </a:lnTo>
                  <a:cubicBezTo>
                    <a:pt x="1145" y="663"/>
                    <a:pt x="1154" y="663"/>
                    <a:pt x="1163" y="663"/>
                  </a:cubicBezTo>
                  <a:cubicBezTo>
                    <a:pt x="1576" y="663"/>
                    <a:pt x="1566" y="0"/>
                    <a:pt x="113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4356;p136">
              <a:extLst>
                <a:ext uri="{FF2B5EF4-FFF2-40B4-BE49-F238E27FC236}">
                  <a16:creationId xmlns:a16="http://schemas.microsoft.com/office/drawing/2014/main" id="{6C7BCDD9-68BA-4B05-B261-25BC47007A07}"/>
                </a:ext>
              </a:extLst>
            </p:cNvPr>
            <p:cNvSpPr/>
            <p:nvPr/>
          </p:nvSpPr>
          <p:spPr>
            <a:xfrm>
              <a:off x="-944250" y="3603025"/>
              <a:ext cx="39525" cy="26375"/>
            </a:xfrm>
            <a:custGeom>
              <a:avLst/>
              <a:gdLst/>
              <a:ahLst/>
              <a:cxnLst/>
              <a:rect l="l" t="t" r="r" b="b"/>
              <a:pathLst>
                <a:path w="1581" h="1055" extrusionOk="0">
                  <a:moveTo>
                    <a:pt x="1086" y="1"/>
                  </a:moveTo>
                  <a:cubicBezTo>
                    <a:pt x="1024" y="1"/>
                    <a:pt x="957" y="19"/>
                    <a:pt x="888" y="61"/>
                  </a:cubicBezTo>
                  <a:lnTo>
                    <a:pt x="321" y="408"/>
                  </a:lnTo>
                  <a:cubicBezTo>
                    <a:pt x="0" y="595"/>
                    <a:pt x="179" y="1054"/>
                    <a:pt x="490" y="1054"/>
                  </a:cubicBezTo>
                  <a:cubicBezTo>
                    <a:pt x="546" y="1054"/>
                    <a:pt x="606" y="1040"/>
                    <a:pt x="668" y="1006"/>
                  </a:cubicBezTo>
                  <a:lnTo>
                    <a:pt x="1266" y="660"/>
                  </a:lnTo>
                  <a:cubicBezTo>
                    <a:pt x="1581" y="450"/>
                    <a:pt x="1394" y="1"/>
                    <a:pt x="108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4357;p136">
              <a:extLst>
                <a:ext uri="{FF2B5EF4-FFF2-40B4-BE49-F238E27FC236}">
                  <a16:creationId xmlns:a16="http://schemas.microsoft.com/office/drawing/2014/main" id="{2B32D0BF-833E-4A68-9169-7BF2F17AD5CB}"/>
                </a:ext>
              </a:extLst>
            </p:cNvPr>
            <p:cNvSpPr/>
            <p:nvPr/>
          </p:nvSpPr>
          <p:spPr>
            <a:xfrm>
              <a:off x="-1166200" y="3731225"/>
              <a:ext cx="39700" cy="26075"/>
            </a:xfrm>
            <a:custGeom>
              <a:avLst/>
              <a:gdLst/>
              <a:ahLst/>
              <a:cxnLst/>
              <a:rect l="l" t="t" r="r" b="b"/>
              <a:pathLst>
                <a:path w="1588" h="1043" extrusionOk="0">
                  <a:moveTo>
                    <a:pt x="1071" y="1"/>
                  </a:moveTo>
                  <a:cubicBezTo>
                    <a:pt x="1021" y="1"/>
                    <a:pt x="968" y="12"/>
                    <a:pt x="913" y="37"/>
                  </a:cubicBezTo>
                  <a:lnTo>
                    <a:pt x="315" y="384"/>
                  </a:lnTo>
                  <a:cubicBezTo>
                    <a:pt x="0" y="593"/>
                    <a:pt x="187" y="1043"/>
                    <a:pt x="495" y="1043"/>
                  </a:cubicBezTo>
                  <a:cubicBezTo>
                    <a:pt x="557" y="1043"/>
                    <a:pt x="624" y="1025"/>
                    <a:pt x="693" y="982"/>
                  </a:cubicBezTo>
                  <a:lnTo>
                    <a:pt x="1260" y="636"/>
                  </a:lnTo>
                  <a:cubicBezTo>
                    <a:pt x="1587" y="472"/>
                    <a:pt x="1395" y="1"/>
                    <a:pt x="1071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4358;p136">
              <a:extLst>
                <a:ext uri="{FF2B5EF4-FFF2-40B4-BE49-F238E27FC236}">
                  <a16:creationId xmlns:a16="http://schemas.microsoft.com/office/drawing/2014/main" id="{262B4F8F-E55F-4B83-B057-85CA13C492F1}"/>
                </a:ext>
              </a:extLst>
            </p:cNvPr>
            <p:cNvSpPr/>
            <p:nvPr/>
          </p:nvSpPr>
          <p:spPr>
            <a:xfrm>
              <a:off x="-944925" y="3730950"/>
              <a:ext cx="40200" cy="26375"/>
            </a:xfrm>
            <a:custGeom>
              <a:avLst/>
              <a:gdLst/>
              <a:ahLst/>
              <a:cxnLst/>
              <a:rect l="l" t="t" r="r" b="b"/>
              <a:pathLst>
                <a:path w="1608" h="1055" extrusionOk="0">
                  <a:moveTo>
                    <a:pt x="515" y="0"/>
                  </a:moveTo>
                  <a:cubicBezTo>
                    <a:pt x="198" y="0"/>
                    <a:pt x="1" y="460"/>
                    <a:pt x="348" y="647"/>
                  </a:cubicBezTo>
                  <a:lnTo>
                    <a:pt x="915" y="993"/>
                  </a:lnTo>
                  <a:cubicBezTo>
                    <a:pt x="984" y="1036"/>
                    <a:pt x="1052" y="1054"/>
                    <a:pt x="1114" y="1054"/>
                  </a:cubicBezTo>
                  <a:cubicBezTo>
                    <a:pt x="1421" y="1054"/>
                    <a:pt x="1608" y="609"/>
                    <a:pt x="1293" y="426"/>
                  </a:cubicBezTo>
                  <a:lnTo>
                    <a:pt x="695" y="48"/>
                  </a:lnTo>
                  <a:cubicBezTo>
                    <a:pt x="633" y="15"/>
                    <a:pt x="572" y="0"/>
                    <a:pt x="51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4359;p136">
              <a:extLst>
                <a:ext uri="{FF2B5EF4-FFF2-40B4-BE49-F238E27FC236}">
                  <a16:creationId xmlns:a16="http://schemas.microsoft.com/office/drawing/2014/main" id="{A4489FFD-38C3-4A6E-8EF0-6124AA494BE0}"/>
                </a:ext>
              </a:extLst>
            </p:cNvPr>
            <p:cNvSpPr/>
            <p:nvPr/>
          </p:nvSpPr>
          <p:spPr>
            <a:xfrm>
              <a:off x="-1167000" y="3603025"/>
              <a:ext cx="40200" cy="26375"/>
            </a:xfrm>
            <a:custGeom>
              <a:avLst/>
              <a:gdLst/>
              <a:ahLst/>
              <a:cxnLst/>
              <a:rect l="l" t="t" r="r" b="b"/>
              <a:pathLst>
                <a:path w="1608" h="1055" extrusionOk="0">
                  <a:moveTo>
                    <a:pt x="477" y="1"/>
                  </a:moveTo>
                  <a:cubicBezTo>
                    <a:pt x="188" y="1"/>
                    <a:pt x="1" y="450"/>
                    <a:pt x="315" y="660"/>
                  </a:cubicBezTo>
                  <a:lnTo>
                    <a:pt x="914" y="1006"/>
                  </a:lnTo>
                  <a:cubicBezTo>
                    <a:pt x="981" y="1040"/>
                    <a:pt x="1044" y="1054"/>
                    <a:pt x="1103" y="1054"/>
                  </a:cubicBezTo>
                  <a:cubicBezTo>
                    <a:pt x="1434" y="1054"/>
                    <a:pt x="1608" y="595"/>
                    <a:pt x="1260" y="408"/>
                  </a:cubicBezTo>
                  <a:lnTo>
                    <a:pt x="662" y="61"/>
                  </a:lnTo>
                  <a:cubicBezTo>
                    <a:pt x="598" y="19"/>
                    <a:pt x="536" y="1"/>
                    <a:pt x="47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4360;p136">
              <a:extLst>
                <a:ext uri="{FF2B5EF4-FFF2-40B4-BE49-F238E27FC236}">
                  <a16:creationId xmlns:a16="http://schemas.microsoft.com/office/drawing/2014/main" id="{9C103EC5-023A-42CC-944B-2242D1C97515}"/>
                </a:ext>
              </a:extLst>
            </p:cNvPr>
            <p:cNvSpPr/>
            <p:nvPr/>
          </p:nvSpPr>
          <p:spPr>
            <a:xfrm>
              <a:off x="-1065400" y="3658900"/>
              <a:ext cx="59875" cy="77200"/>
            </a:xfrm>
            <a:custGeom>
              <a:avLst/>
              <a:gdLst/>
              <a:ahLst/>
              <a:cxnLst/>
              <a:rect l="l" t="t" r="r" b="b"/>
              <a:pathLst>
                <a:path w="2395" h="3088" extrusionOk="0">
                  <a:moveTo>
                    <a:pt x="882" y="0"/>
                  </a:moveTo>
                  <a:lnTo>
                    <a:pt x="0" y="1355"/>
                  </a:lnTo>
                  <a:lnTo>
                    <a:pt x="1355" y="1922"/>
                  </a:lnTo>
                  <a:cubicBezTo>
                    <a:pt x="1450" y="1953"/>
                    <a:pt x="1544" y="2111"/>
                    <a:pt x="1544" y="2237"/>
                  </a:cubicBezTo>
                  <a:lnTo>
                    <a:pt x="1544" y="3088"/>
                  </a:lnTo>
                  <a:lnTo>
                    <a:pt x="2395" y="1733"/>
                  </a:lnTo>
                  <a:lnTo>
                    <a:pt x="1071" y="1166"/>
                  </a:lnTo>
                  <a:cubicBezTo>
                    <a:pt x="945" y="1134"/>
                    <a:pt x="882" y="1008"/>
                    <a:pt x="882" y="851"/>
                  </a:cubicBezTo>
                  <a:lnTo>
                    <a:pt x="882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4361;p136">
              <a:extLst>
                <a:ext uri="{FF2B5EF4-FFF2-40B4-BE49-F238E27FC236}">
                  <a16:creationId xmlns:a16="http://schemas.microsoft.com/office/drawing/2014/main" id="{D3518514-BE1E-4FC8-8F49-4E4C49842DA5}"/>
                </a:ext>
              </a:extLst>
            </p:cNvPr>
            <p:cNvSpPr/>
            <p:nvPr/>
          </p:nvSpPr>
          <p:spPr>
            <a:xfrm>
              <a:off x="-1078000" y="3809325"/>
              <a:ext cx="85075" cy="67750"/>
            </a:xfrm>
            <a:custGeom>
              <a:avLst/>
              <a:gdLst/>
              <a:ahLst/>
              <a:cxnLst/>
              <a:rect l="l" t="t" r="r" b="b"/>
              <a:pathLst>
                <a:path w="3403" h="2710" extrusionOk="0">
                  <a:moveTo>
                    <a:pt x="0" y="1"/>
                  </a:moveTo>
                  <a:lnTo>
                    <a:pt x="0" y="662"/>
                  </a:lnTo>
                  <a:lnTo>
                    <a:pt x="1008" y="662"/>
                  </a:lnTo>
                  <a:cubicBezTo>
                    <a:pt x="1449" y="662"/>
                    <a:pt x="1481" y="1324"/>
                    <a:pt x="1008" y="1324"/>
                  </a:cubicBezTo>
                  <a:lnTo>
                    <a:pt x="0" y="1324"/>
                  </a:lnTo>
                  <a:lnTo>
                    <a:pt x="0" y="1670"/>
                  </a:lnTo>
                  <a:cubicBezTo>
                    <a:pt x="0" y="2237"/>
                    <a:pt x="473" y="2710"/>
                    <a:pt x="1008" y="2710"/>
                  </a:cubicBezTo>
                  <a:lnTo>
                    <a:pt x="2395" y="2710"/>
                  </a:lnTo>
                  <a:cubicBezTo>
                    <a:pt x="2962" y="2710"/>
                    <a:pt x="3403" y="2237"/>
                    <a:pt x="3403" y="1670"/>
                  </a:cubicBezTo>
                  <a:lnTo>
                    <a:pt x="3403" y="1324"/>
                  </a:lnTo>
                  <a:lnTo>
                    <a:pt x="2395" y="1324"/>
                  </a:lnTo>
                  <a:cubicBezTo>
                    <a:pt x="1954" y="1324"/>
                    <a:pt x="1922" y="662"/>
                    <a:pt x="2395" y="662"/>
                  </a:cubicBezTo>
                  <a:lnTo>
                    <a:pt x="3403" y="662"/>
                  </a:lnTo>
                  <a:lnTo>
                    <a:pt x="3403" y="1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4362;p136">
              <a:extLst>
                <a:ext uri="{FF2B5EF4-FFF2-40B4-BE49-F238E27FC236}">
                  <a16:creationId xmlns:a16="http://schemas.microsoft.com/office/drawing/2014/main" id="{6CB428B5-373D-4A70-9363-85E0A29018C5}"/>
                </a:ext>
              </a:extLst>
            </p:cNvPr>
            <p:cNvSpPr/>
            <p:nvPr/>
          </p:nvSpPr>
          <p:spPr>
            <a:xfrm>
              <a:off x="-1135500" y="3586525"/>
              <a:ext cx="193775" cy="204700"/>
            </a:xfrm>
            <a:custGeom>
              <a:avLst/>
              <a:gdLst/>
              <a:ahLst/>
              <a:cxnLst/>
              <a:rect l="l" t="t" r="r" b="b"/>
              <a:pathLst>
                <a:path w="7751" h="8188" extrusionOk="0">
                  <a:moveTo>
                    <a:pt x="4023" y="1424"/>
                  </a:moveTo>
                  <a:cubicBezTo>
                    <a:pt x="4201" y="1424"/>
                    <a:pt x="4380" y="1561"/>
                    <a:pt x="4380" y="1761"/>
                  </a:cubicBezTo>
                  <a:lnTo>
                    <a:pt x="4380" y="3588"/>
                  </a:lnTo>
                  <a:lnTo>
                    <a:pt x="5892" y="4124"/>
                  </a:lnTo>
                  <a:cubicBezTo>
                    <a:pt x="5955" y="4187"/>
                    <a:pt x="6049" y="4250"/>
                    <a:pt x="6081" y="4344"/>
                  </a:cubicBezTo>
                  <a:cubicBezTo>
                    <a:pt x="6081" y="4407"/>
                    <a:pt x="6081" y="4533"/>
                    <a:pt x="5986" y="4628"/>
                  </a:cubicBezTo>
                  <a:lnTo>
                    <a:pt x="4285" y="7369"/>
                  </a:lnTo>
                  <a:cubicBezTo>
                    <a:pt x="4222" y="7495"/>
                    <a:pt x="4127" y="7526"/>
                    <a:pt x="4033" y="7526"/>
                  </a:cubicBezTo>
                  <a:lnTo>
                    <a:pt x="3938" y="7526"/>
                  </a:lnTo>
                  <a:cubicBezTo>
                    <a:pt x="3781" y="7495"/>
                    <a:pt x="3718" y="7369"/>
                    <a:pt x="3718" y="7211"/>
                  </a:cubicBezTo>
                  <a:lnTo>
                    <a:pt x="3718" y="5384"/>
                  </a:lnTo>
                  <a:lnTo>
                    <a:pt x="2206" y="4817"/>
                  </a:lnTo>
                  <a:cubicBezTo>
                    <a:pt x="2143" y="4754"/>
                    <a:pt x="2048" y="4691"/>
                    <a:pt x="2017" y="4596"/>
                  </a:cubicBezTo>
                  <a:cubicBezTo>
                    <a:pt x="1985" y="4533"/>
                    <a:pt x="2017" y="4407"/>
                    <a:pt x="2048" y="4344"/>
                  </a:cubicBezTo>
                  <a:lnTo>
                    <a:pt x="3749" y="1572"/>
                  </a:lnTo>
                  <a:cubicBezTo>
                    <a:pt x="3818" y="1469"/>
                    <a:pt x="3920" y="1424"/>
                    <a:pt x="4023" y="1424"/>
                  </a:cubicBezTo>
                  <a:close/>
                  <a:moveTo>
                    <a:pt x="4019" y="1"/>
                  </a:moveTo>
                  <a:cubicBezTo>
                    <a:pt x="3743" y="1"/>
                    <a:pt x="3463" y="31"/>
                    <a:pt x="3182" y="91"/>
                  </a:cubicBezTo>
                  <a:cubicBezTo>
                    <a:pt x="1733" y="406"/>
                    <a:pt x="567" y="1572"/>
                    <a:pt x="284" y="3084"/>
                  </a:cubicBezTo>
                  <a:cubicBezTo>
                    <a:pt x="0" y="4533"/>
                    <a:pt x="599" y="5479"/>
                    <a:pt x="1040" y="6140"/>
                  </a:cubicBezTo>
                  <a:cubicBezTo>
                    <a:pt x="1922" y="7526"/>
                    <a:pt x="1387" y="7526"/>
                    <a:pt x="1670" y="8188"/>
                  </a:cubicBezTo>
                  <a:lnTo>
                    <a:pt x="6301" y="8188"/>
                  </a:lnTo>
                  <a:cubicBezTo>
                    <a:pt x="6553" y="7526"/>
                    <a:pt x="6018" y="7526"/>
                    <a:pt x="6931" y="6109"/>
                  </a:cubicBezTo>
                  <a:cubicBezTo>
                    <a:pt x="7373" y="5447"/>
                    <a:pt x="7719" y="4817"/>
                    <a:pt x="7719" y="3746"/>
                  </a:cubicBezTo>
                  <a:cubicBezTo>
                    <a:pt x="7751" y="2612"/>
                    <a:pt x="7246" y="1540"/>
                    <a:pt x="6396" y="847"/>
                  </a:cubicBezTo>
                  <a:cubicBezTo>
                    <a:pt x="5726" y="297"/>
                    <a:pt x="4892" y="1"/>
                    <a:pt x="401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6925618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B3910BC0-1785-483A-AAAD-64B499E66977}"/>
              </a:ext>
            </a:extLst>
          </p:cNvPr>
          <p:cNvSpPr/>
          <p:nvPr/>
        </p:nvSpPr>
        <p:spPr>
          <a:xfrm>
            <a:off x="4807537" y="-17100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48CE81D-3A9A-4738-82B2-05778CFF6D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561220" y="2134885"/>
            <a:ext cx="4824583" cy="1645920"/>
          </a:xfrm>
        </p:spPr>
        <p:txBody>
          <a:bodyPr/>
          <a:lstStyle/>
          <a:p>
            <a:r>
              <a:rPr lang="zh-CN" altLang="en-US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活動</a:t>
            </a:r>
            <a:r>
              <a:rPr lang="en-US" altLang="zh-CN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1A</a:t>
            </a:r>
            <a:endParaRPr lang="en-US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BF0F6A5-AF69-403E-B882-7098EC88A75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186863" y="4796589"/>
            <a:ext cx="2708850" cy="895785"/>
          </a:xfrm>
        </p:spPr>
        <p:txBody>
          <a:bodyPr/>
          <a:lstStyle/>
          <a:p>
            <a:r>
              <a:rPr lang="zh-CN" altLang="en-US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回顧先備知識</a:t>
            </a:r>
            <a:endParaRPr lang="en-US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grpSp>
        <p:nvGrpSpPr>
          <p:cNvPr id="36" name="Google Shape;1015;p52">
            <a:extLst>
              <a:ext uri="{FF2B5EF4-FFF2-40B4-BE49-F238E27FC236}">
                <a16:creationId xmlns:a16="http://schemas.microsoft.com/office/drawing/2014/main" id="{3792DD51-D2D5-4810-B471-27ED7E35CC34}"/>
              </a:ext>
            </a:extLst>
          </p:cNvPr>
          <p:cNvGrpSpPr/>
          <p:nvPr/>
        </p:nvGrpSpPr>
        <p:grpSpPr>
          <a:xfrm>
            <a:off x="358508" y="5509347"/>
            <a:ext cx="4449029" cy="1231195"/>
            <a:chOff x="929285" y="5051507"/>
            <a:chExt cx="7315206" cy="1231195"/>
          </a:xfrm>
        </p:grpSpPr>
        <p:sp>
          <p:nvSpPr>
            <p:cNvPr id="37" name="Google Shape;1016;p52">
              <a:extLst>
                <a:ext uri="{FF2B5EF4-FFF2-40B4-BE49-F238E27FC236}">
                  <a16:creationId xmlns:a16="http://schemas.microsoft.com/office/drawing/2014/main" id="{5741D295-6485-4DA6-AB73-C58C2C2FDCF9}"/>
                </a:ext>
              </a:extLst>
            </p:cNvPr>
            <p:cNvSpPr/>
            <p:nvPr/>
          </p:nvSpPr>
          <p:spPr>
            <a:xfrm>
              <a:off x="929285" y="5051507"/>
              <a:ext cx="7315206" cy="420715"/>
            </a:xfrm>
            <a:custGeom>
              <a:avLst/>
              <a:gdLst/>
              <a:ahLst/>
              <a:cxnLst/>
              <a:rect l="l" t="t" r="r" b="b"/>
              <a:pathLst>
                <a:path w="132354" h="7612" extrusionOk="0">
                  <a:moveTo>
                    <a:pt x="1" y="1"/>
                  </a:moveTo>
                  <a:lnTo>
                    <a:pt x="1" y="7611"/>
                  </a:lnTo>
                  <a:lnTo>
                    <a:pt x="132353" y="7611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8" name="Google Shape;1017;p52">
              <a:extLst>
                <a:ext uri="{FF2B5EF4-FFF2-40B4-BE49-F238E27FC236}">
                  <a16:creationId xmlns:a16="http://schemas.microsoft.com/office/drawing/2014/main" id="{7F81ED48-3DE6-4E3B-90D2-EFCD4BB63590}"/>
                </a:ext>
              </a:extLst>
            </p:cNvPr>
            <p:cNvSpPr/>
            <p:nvPr/>
          </p:nvSpPr>
          <p:spPr>
            <a:xfrm>
              <a:off x="929285" y="5051507"/>
              <a:ext cx="7315206" cy="133919"/>
            </a:xfrm>
            <a:custGeom>
              <a:avLst/>
              <a:gdLst/>
              <a:ahLst/>
              <a:cxnLst/>
              <a:rect l="l" t="t" r="r" b="b"/>
              <a:pathLst>
                <a:path w="132354" h="2423" extrusionOk="0">
                  <a:moveTo>
                    <a:pt x="1" y="1"/>
                  </a:moveTo>
                  <a:lnTo>
                    <a:pt x="1" y="2423"/>
                  </a:lnTo>
                  <a:lnTo>
                    <a:pt x="132353" y="2423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1018;p52">
              <a:extLst>
                <a:ext uri="{FF2B5EF4-FFF2-40B4-BE49-F238E27FC236}">
                  <a16:creationId xmlns:a16="http://schemas.microsoft.com/office/drawing/2014/main" id="{55D03D17-C63C-4685-9452-2FAEAD982C7B}"/>
                </a:ext>
              </a:extLst>
            </p:cNvPr>
            <p:cNvSpPr/>
            <p:nvPr/>
          </p:nvSpPr>
          <p:spPr>
            <a:xfrm>
              <a:off x="6668743" y="5831311"/>
              <a:ext cx="264854" cy="451390"/>
            </a:xfrm>
            <a:custGeom>
              <a:avLst/>
              <a:gdLst/>
              <a:ahLst/>
              <a:cxnLst/>
              <a:rect l="l" t="t" r="r" b="b"/>
              <a:pathLst>
                <a:path w="4792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792" y="8167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019;p52">
              <a:extLst>
                <a:ext uri="{FF2B5EF4-FFF2-40B4-BE49-F238E27FC236}">
                  <a16:creationId xmlns:a16="http://schemas.microsoft.com/office/drawing/2014/main" id="{9EE6B1E9-62FB-4FDE-B0FC-DDC44A49E63C}"/>
                </a:ext>
              </a:extLst>
            </p:cNvPr>
            <p:cNvSpPr/>
            <p:nvPr/>
          </p:nvSpPr>
          <p:spPr>
            <a:xfrm>
              <a:off x="6668743" y="5831311"/>
              <a:ext cx="264854" cy="164649"/>
            </a:xfrm>
            <a:custGeom>
              <a:avLst/>
              <a:gdLst/>
              <a:ahLst/>
              <a:cxnLst/>
              <a:rect l="l" t="t" r="r" b="b"/>
              <a:pathLst>
                <a:path w="4792" h="2979" extrusionOk="0">
                  <a:moveTo>
                    <a:pt x="1" y="1"/>
                  </a:moveTo>
                  <a:lnTo>
                    <a:pt x="1" y="2978"/>
                  </a:lnTo>
                  <a:lnTo>
                    <a:pt x="4792" y="2978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020;p52">
              <a:extLst>
                <a:ext uri="{FF2B5EF4-FFF2-40B4-BE49-F238E27FC236}">
                  <a16:creationId xmlns:a16="http://schemas.microsoft.com/office/drawing/2014/main" id="{0D87B52C-CE2A-40C9-A9E0-B8046836CF54}"/>
                </a:ext>
              </a:extLst>
            </p:cNvPr>
            <p:cNvSpPr/>
            <p:nvPr/>
          </p:nvSpPr>
          <p:spPr>
            <a:xfrm>
              <a:off x="1654207" y="5472167"/>
              <a:ext cx="5864644" cy="359200"/>
            </a:xfrm>
            <a:custGeom>
              <a:avLst/>
              <a:gdLst/>
              <a:ahLst/>
              <a:cxnLst/>
              <a:rect l="l" t="t" r="r" b="b"/>
              <a:pathLst>
                <a:path w="106109" h="6499" extrusionOk="0">
                  <a:moveTo>
                    <a:pt x="1" y="0"/>
                  </a:moveTo>
                  <a:lnTo>
                    <a:pt x="1" y="6499"/>
                  </a:lnTo>
                  <a:lnTo>
                    <a:pt x="106108" y="6499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1021;p52">
              <a:extLst>
                <a:ext uri="{FF2B5EF4-FFF2-40B4-BE49-F238E27FC236}">
                  <a16:creationId xmlns:a16="http://schemas.microsoft.com/office/drawing/2014/main" id="{BCA7ED35-2E75-4D27-A421-202111A6018A}"/>
                </a:ext>
              </a:extLst>
            </p:cNvPr>
            <p:cNvSpPr/>
            <p:nvPr/>
          </p:nvSpPr>
          <p:spPr>
            <a:xfrm>
              <a:off x="1654207" y="5472167"/>
              <a:ext cx="5864644" cy="176311"/>
            </a:xfrm>
            <a:custGeom>
              <a:avLst/>
              <a:gdLst/>
              <a:ahLst/>
              <a:cxnLst/>
              <a:rect l="l" t="t" r="r" b="b"/>
              <a:pathLst>
                <a:path w="106109" h="3190" extrusionOk="0">
                  <a:moveTo>
                    <a:pt x="1" y="0"/>
                  </a:moveTo>
                  <a:lnTo>
                    <a:pt x="1" y="3190"/>
                  </a:lnTo>
                  <a:lnTo>
                    <a:pt x="106108" y="3190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B7B7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3" name="Google Shape;1018;p52">
            <a:extLst>
              <a:ext uri="{FF2B5EF4-FFF2-40B4-BE49-F238E27FC236}">
                <a16:creationId xmlns:a16="http://schemas.microsoft.com/office/drawing/2014/main" id="{1A8ECEA2-8668-49E2-863E-CB86CC8933F7}"/>
              </a:ext>
            </a:extLst>
          </p:cNvPr>
          <p:cNvSpPr/>
          <p:nvPr/>
        </p:nvSpPr>
        <p:spPr>
          <a:xfrm>
            <a:off x="1474562" y="6288855"/>
            <a:ext cx="160295" cy="451390"/>
          </a:xfrm>
          <a:custGeom>
            <a:avLst/>
            <a:gdLst/>
            <a:ahLst/>
            <a:cxnLst/>
            <a:rect l="l" t="t" r="r" b="b"/>
            <a:pathLst>
              <a:path w="4792" h="8167" extrusionOk="0">
                <a:moveTo>
                  <a:pt x="1" y="1"/>
                </a:moveTo>
                <a:lnTo>
                  <a:pt x="1" y="8167"/>
                </a:lnTo>
                <a:lnTo>
                  <a:pt x="4792" y="8167"/>
                </a:lnTo>
                <a:lnTo>
                  <a:pt x="4792" y="1"/>
                </a:lnTo>
                <a:close/>
              </a:path>
            </a:pathLst>
          </a:custGeom>
          <a:solidFill>
            <a:srgbClr val="CECCB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5" name="Google Shape;5295;p107">
            <a:extLst>
              <a:ext uri="{FF2B5EF4-FFF2-40B4-BE49-F238E27FC236}">
                <a16:creationId xmlns:a16="http://schemas.microsoft.com/office/drawing/2014/main" id="{B91885A5-2F1C-4EA3-8169-EE85FBBEEE75}"/>
              </a:ext>
            </a:extLst>
          </p:cNvPr>
          <p:cNvGrpSpPr/>
          <p:nvPr/>
        </p:nvGrpSpPr>
        <p:grpSpPr>
          <a:xfrm>
            <a:off x="1883208" y="4103031"/>
            <a:ext cx="1670498" cy="1387115"/>
            <a:chOff x="7816612" y="3879939"/>
            <a:chExt cx="969754" cy="643767"/>
          </a:xfrm>
        </p:grpSpPr>
        <p:sp>
          <p:nvSpPr>
            <p:cNvPr id="76" name="Google Shape;5296;p107">
              <a:extLst>
                <a:ext uri="{FF2B5EF4-FFF2-40B4-BE49-F238E27FC236}">
                  <a16:creationId xmlns:a16="http://schemas.microsoft.com/office/drawing/2014/main" id="{A281EB46-5372-4682-88DA-D5A1F74D57E7}"/>
                </a:ext>
              </a:extLst>
            </p:cNvPr>
            <p:cNvSpPr/>
            <p:nvPr/>
          </p:nvSpPr>
          <p:spPr>
            <a:xfrm>
              <a:off x="7883071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5297;p107">
              <a:extLst>
                <a:ext uri="{FF2B5EF4-FFF2-40B4-BE49-F238E27FC236}">
                  <a16:creationId xmlns:a16="http://schemas.microsoft.com/office/drawing/2014/main" id="{8AF022A5-BB27-4780-8B09-A955CB577774}"/>
                </a:ext>
              </a:extLst>
            </p:cNvPr>
            <p:cNvSpPr/>
            <p:nvPr/>
          </p:nvSpPr>
          <p:spPr>
            <a:xfrm>
              <a:off x="7996883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5298;p107">
              <a:extLst>
                <a:ext uri="{FF2B5EF4-FFF2-40B4-BE49-F238E27FC236}">
                  <a16:creationId xmlns:a16="http://schemas.microsoft.com/office/drawing/2014/main" id="{6A656005-C315-46F7-A279-FC4958E97C04}"/>
                </a:ext>
              </a:extLst>
            </p:cNvPr>
            <p:cNvSpPr/>
            <p:nvPr/>
          </p:nvSpPr>
          <p:spPr>
            <a:xfrm>
              <a:off x="8048361" y="4351684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5299;p107">
              <a:extLst>
                <a:ext uri="{FF2B5EF4-FFF2-40B4-BE49-F238E27FC236}">
                  <a16:creationId xmlns:a16="http://schemas.microsoft.com/office/drawing/2014/main" id="{7F79B788-CC43-425C-BD97-C851352BCBBE}"/>
                </a:ext>
              </a:extLst>
            </p:cNvPr>
            <p:cNvSpPr/>
            <p:nvPr/>
          </p:nvSpPr>
          <p:spPr>
            <a:xfrm>
              <a:off x="8048361" y="4416042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5300;p107">
              <a:extLst>
                <a:ext uri="{FF2B5EF4-FFF2-40B4-BE49-F238E27FC236}">
                  <a16:creationId xmlns:a16="http://schemas.microsoft.com/office/drawing/2014/main" id="{4ACB36EC-07D9-4A7E-A85B-C99EB446357D}"/>
                </a:ext>
              </a:extLst>
            </p:cNvPr>
            <p:cNvSpPr/>
            <p:nvPr/>
          </p:nvSpPr>
          <p:spPr>
            <a:xfrm>
              <a:off x="7883071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5301;p107">
              <a:extLst>
                <a:ext uri="{FF2B5EF4-FFF2-40B4-BE49-F238E27FC236}">
                  <a16:creationId xmlns:a16="http://schemas.microsoft.com/office/drawing/2014/main" id="{19E083D7-62E1-4912-98AD-2383C0699160}"/>
                </a:ext>
              </a:extLst>
            </p:cNvPr>
            <p:cNvSpPr/>
            <p:nvPr/>
          </p:nvSpPr>
          <p:spPr>
            <a:xfrm>
              <a:off x="7996883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FF66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5302;p107">
              <a:extLst>
                <a:ext uri="{FF2B5EF4-FFF2-40B4-BE49-F238E27FC236}">
                  <a16:creationId xmlns:a16="http://schemas.microsoft.com/office/drawing/2014/main" id="{2253F83C-537C-4FC6-8504-85D447C4F863}"/>
                </a:ext>
              </a:extLst>
            </p:cNvPr>
            <p:cNvSpPr/>
            <p:nvPr/>
          </p:nvSpPr>
          <p:spPr>
            <a:xfrm>
              <a:off x="8048361" y="3922701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5303;p107">
              <a:extLst>
                <a:ext uri="{FF2B5EF4-FFF2-40B4-BE49-F238E27FC236}">
                  <a16:creationId xmlns:a16="http://schemas.microsoft.com/office/drawing/2014/main" id="{EBF3BA52-2E50-4BDD-9C49-4CCF1BEFB8C0}"/>
                </a:ext>
              </a:extLst>
            </p:cNvPr>
            <p:cNvSpPr/>
            <p:nvPr/>
          </p:nvSpPr>
          <p:spPr>
            <a:xfrm>
              <a:off x="8048361" y="3987058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5304;p107">
              <a:extLst>
                <a:ext uri="{FF2B5EF4-FFF2-40B4-BE49-F238E27FC236}">
                  <a16:creationId xmlns:a16="http://schemas.microsoft.com/office/drawing/2014/main" id="{DD80B46D-5FC2-4C7E-A43F-4539357BE3CB}"/>
                </a:ext>
              </a:extLst>
            </p:cNvPr>
            <p:cNvSpPr/>
            <p:nvPr/>
          </p:nvSpPr>
          <p:spPr>
            <a:xfrm>
              <a:off x="7925794" y="4094177"/>
              <a:ext cx="790029" cy="214783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rgbClr val="66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5305;p107">
              <a:extLst>
                <a:ext uri="{FF2B5EF4-FFF2-40B4-BE49-F238E27FC236}">
                  <a16:creationId xmlns:a16="http://schemas.microsoft.com/office/drawing/2014/main" id="{1679D86A-107A-47C7-A16C-D525EA8CA333}"/>
                </a:ext>
              </a:extLst>
            </p:cNvPr>
            <p:cNvSpPr/>
            <p:nvPr/>
          </p:nvSpPr>
          <p:spPr>
            <a:xfrm>
              <a:off x="7816612" y="4094177"/>
              <a:ext cx="789523" cy="214783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5306;p107">
              <a:extLst>
                <a:ext uri="{FF2B5EF4-FFF2-40B4-BE49-F238E27FC236}">
                  <a16:creationId xmlns:a16="http://schemas.microsoft.com/office/drawing/2014/main" id="{63CCB5C3-A15A-452B-8181-8315DD04E941}"/>
                </a:ext>
              </a:extLst>
            </p:cNvPr>
            <p:cNvSpPr/>
            <p:nvPr/>
          </p:nvSpPr>
          <p:spPr>
            <a:xfrm>
              <a:off x="7842371" y="4137445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5307;p107">
              <a:extLst>
                <a:ext uri="{FF2B5EF4-FFF2-40B4-BE49-F238E27FC236}">
                  <a16:creationId xmlns:a16="http://schemas.microsoft.com/office/drawing/2014/main" id="{EFB36B6A-4F50-4F04-BC62-001030557538}"/>
                </a:ext>
              </a:extLst>
            </p:cNvPr>
            <p:cNvSpPr/>
            <p:nvPr/>
          </p:nvSpPr>
          <p:spPr>
            <a:xfrm>
              <a:off x="7842371" y="4201803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DBA2C9-CB8E-4916-BBBE-21705A4BE7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2192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Oval 123">
            <a:extLst>
              <a:ext uri="{FF2B5EF4-FFF2-40B4-BE49-F238E27FC236}">
                <a16:creationId xmlns:a16="http://schemas.microsoft.com/office/drawing/2014/main" id="{7C5949A3-9908-4348-B69C-2E8D174D1271}"/>
              </a:ext>
            </a:extLst>
          </p:cNvPr>
          <p:cNvSpPr/>
          <p:nvPr/>
        </p:nvSpPr>
        <p:spPr>
          <a:xfrm>
            <a:off x="-2092041" y="-591406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回顧先備知識</a:t>
            </a:r>
            <a:endParaRPr lang="en-US" sz="3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Autofit/>
          </a:bodyPr>
          <a:lstStyle/>
          <a:p>
            <a:r>
              <a:rPr lang="en-GB" sz="3000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1.	</a:t>
            </a:r>
            <a:r>
              <a:rPr lang="zh-CN" altLang="en-US" sz="3000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在我們深入研究房地產定價之前，</a:t>
            </a:r>
            <a:endParaRPr lang="en-US" altLang="zh-CN" sz="3000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GB" sz="3000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sz="3000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讓我們先從一個簡單的問題開始。</a:t>
            </a:r>
            <a:endParaRPr lang="en-GB" sz="3000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GB" sz="3000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GB" sz="3000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sz="3000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我們需要印刷一些宣傳小冊子。</a:t>
            </a:r>
            <a:endParaRPr lang="en-GB" sz="3000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GB" sz="3000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(a)	</a:t>
            </a:r>
            <a:r>
              <a:rPr lang="zh-CN" sz="3000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印刷 </a:t>
            </a:r>
            <a:r>
              <a:rPr lang="en-GB" sz="3000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x</a:t>
            </a:r>
            <a:r>
              <a:rPr lang="en-GB" sz="3000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CN" sz="3000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本小冊子的成本</a:t>
            </a:r>
            <a:r>
              <a:rPr lang="en-GB" sz="3000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en-GB" sz="3000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$</a:t>
            </a:r>
            <a:r>
              <a:rPr lang="en-GB" sz="3000" i="1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y</a:t>
            </a:r>
            <a:r>
              <a:rPr lang="en-GB" sz="3000" kern="100" dirty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 </a:t>
            </a:r>
            <a:r>
              <a:rPr lang="zh-CN" sz="3000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可由以下公式計算：</a:t>
            </a:r>
            <a:endParaRPr lang="en-US" sz="3000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sz="30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sz="30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sz="30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sz="30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sz="30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求印刷</a:t>
            </a:r>
            <a:r>
              <a:rPr lang="en-US" altLang="zh-CN" sz="30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50</a:t>
            </a:r>
            <a:r>
              <a:rPr lang="zh-CN" altLang="en-US" sz="30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本小冊子的成本。</a:t>
            </a:r>
            <a:endParaRPr lang="en-US" altLang="zh-CN" sz="30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5" name="Google Shape;11929;p131">
            <a:extLst>
              <a:ext uri="{FF2B5EF4-FFF2-40B4-BE49-F238E27FC236}">
                <a16:creationId xmlns:a16="http://schemas.microsoft.com/office/drawing/2014/main" id="{8B568717-EE72-4AAD-A76D-3AC91575F3DD}"/>
              </a:ext>
            </a:extLst>
          </p:cNvPr>
          <p:cNvSpPr/>
          <p:nvPr/>
        </p:nvSpPr>
        <p:spPr>
          <a:xfrm>
            <a:off x="346672" y="385011"/>
            <a:ext cx="519604" cy="573831"/>
          </a:xfrm>
          <a:custGeom>
            <a:avLst/>
            <a:gdLst/>
            <a:ahLst/>
            <a:cxnLst/>
            <a:rect l="l" t="t" r="r" b="b"/>
            <a:pathLst>
              <a:path w="10776" h="12729" extrusionOk="0">
                <a:moveTo>
                  <a:pt x="1670" y="851"/>
                </a:moveTo>
                <a:lnTo>
                  <a:pt x="1670" y="9326"/>
                </a:lnTo>
                <a:cubicBezTo>
                  <a:pt x="1355" y="9326"/>
                  <a:pt x="1072" y="9421"/>
                  <a:pt x="851" y="9578"/>
                </a:cubicBezTo>
                <a:lnTo>
                  <a:pt x="851" y="2049"/>
                </a:lnTo>
                <a:cubicBezTo>
                  <a:pt x="851" y="1481"/>
                  <a:pt x="1198" y="1072"/>
                  <a:pt x="1670" y="851"/>
                </a:cubicBezTo>
                <a:close/>
                <a:moveTo>
                  <a:pt x="9925" y="10177"/>
                </a:moveTo>
                <a:lnTo>
                  <a:pt x="9925" y="10208"/>
                </a:lnTo>
                <a:lnTo>
                  <a:pt x="9925" y="11846"/>
                </a:lnTo>
                <a:lnTo>
                  <a:pt x="1670" y="11846"/>
                </a:lnTo>
                <a:cubicBezTo>
                  <a:pt x="1229" y="11846"/>
                  <a:pt x="851" y="11468"/>
                  <a:pt x="851" y="11027"/>
                </a:cubicBezTo>
                <a:cubicBezTo>
                  <a:pt x="851" y="10586"/>
                  <a:pt x="1229" y="10177"/>
                  <a:pt x="1670" y="10177"/>
                </a:cubicBezTo>
                <a:close/>
                <a:moveTo>
                  <a:pt x="2111" y="1"/>
                </a:moveTo>
                <a:cubicBezTo>
                  <a:pt x="914" y="1"/>
                  <a:pt x="1" y="946"/>
                  <a:pt x="1" y="2080"/>
                </a:cubicBezTo>
                <a:lnTo>
                  <a:pt x="1" y="11059"/>
                </a:lnTo>
                <a:cubicBezTo>
                  <a:pt x="1" y="11973"/>
                  <a:pt x="757" y="12729"/>
                  <a:pt x="1670" y="12729"/>
                </a:cubicBezTo>
                <a:lnTo>
                  <a:pt x="10334" y="12729"/>
                </a:lnTo>
                <a:cubicBezTo>
                  <a:pt x="10586" y="12729"/>
                  <a:pt x="10775" y="12508"/>
                  <a:pt x="10775" y="12319"/>
                </a:cubicBezTo>
                <a:lnTo>
                  <a:pt x="10775" y="473"/>
                </a:lnTo>
                <a:cubicBezTo>
                  <a:pt x="10775" y="221"/>
                  <a:pt x="10586" y="64"/>
                  <a:pt x="10334" y="64"/>
                </a:cubicBezTo>
                <a:lnTo>
                  <a:pt x="9105" y="64"/>
                </a:lnTo>
                <a:lnTo>
                  <a:pt x="9105" y="3781"/>
                </a:lnTo>
                <a:cubicBezTo>
                  <a:pt x="9105" y="4011"/>
                  <a:pt x="8912" y="4171"/>
                  <a:pt x="8708" y="4171"/>
                </a:cubicBezTo>
                <a:cubicBezTo>
                  <a:pt x="8604" y="4171"/>
                  <a:pt x="8498" y="4129"/>
                  <a:pt x="8412" y="4033"/>
                </a:cubicBezTo>
                <a:lnTo>
                  <a:pt x="7845" y="3498"/>
                </a:lnTo>
                <a:lnTo>
                  <a:pt x="7310" y="4033"/>
                </a:lnTo>
                <a:cubicBezTo>
                  <a:pt x="7214" y="4129"/>
                  <a:pt x="7100" y="4171"/>
                  <a:pt x="6991" y="4171"/>
                </a:cubicBezTo>
                <a:cubicBezTo>
                  <a:pt x="6778" y="4171"/>
                  <a:pt x="6585" y="4011"/>
                  <a:pt x="6585" y="3781"/>
                </a:cubicBezTo>
                <a:lnTo>
                  <a:pt x="6585" y="64"/>
                </a:lnTo>
                <a:lnTo>
                  <a:pt x="2111" y="64"/>
                </a:lnTo>
                <a:lnTo>
                  <a:pt x="2111" y="1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2">
            <a:extLst>
              <a:ext uri="{FF2B5EF4-FFF2-40B4-BE49-F238E27FC236}">
                <a16:creationId xmlns:a16="http://schemas.microsoft.com/office/drawing/2014/main" id="{9AE08147-022A-4103-BCFC-8EB373299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65DBC0AC-3E89-4F4B-BE87-4058B65F4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0550EB76-CB8F-4C75-B747-A6360A95B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B7DF812-4561-443B-A143-59B5824B2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25917"/>
              </p:ext>
            </p:extLst>
          </p:nvPr>
        </p:nvGraphicFramePr>
        <p:xfrm>
          <a:off x="2944712" y="4424556"/>
          <a:ext cx="3335612" cy="85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4" imgW="787058" imgH="203112" progId="Equation.DSMT4">
                  <p:embed/>
                </p:oleObj>
              </mc:Choice>
              <mc:Fallback>
                <p:oleObj r:id="rId4" imgW="787058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712" y="4424556"/>
                        <a:ext cx="3335612" cy="854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" name="Google Shape;1015;p52">
            <a:extLst>
              <a:ext uri="{FF2B5EF4-FFF2-40B4-BE49-F238E27FC236}">
                <a16:creationId xmlns:a16="http://schemas.microsoft.com/office/drawing/2014/main" id="{E49398BE-1723-40E5-9F26-F749FDDE01DE}"/>
              </a:ext>
            </a:extLst>
          </p:cNvPr>
          <p:cNvGrpSpPr/>
          <p:nvPr/>
        </p:nvGrpSpPr>
        <p:grpSpPr>
          <a:xfrm>
            <a:off x="7557327" y="5096642"/>
            <a:ext cx="4449029" cy="1231195"/>
            <a:chOff x="929285" y="5051507"/>
            <a:chExt cx="7315206" cy="1231195"/>
          </a:xfrm>
        </p:grpSpPr>
        <p:sp>
          <p:nvSpPr>
            <p:cNvPr id="117" name="Google Shape;1016;p52">
              <a:extLst>
                <a:ext uri="{FF2B5EF4-FFF2-40B4-BE49-F238E27FC236}">
                  <a16:creationId xmlns:a16="http://schemas.microsoft.com/office/drawing/2014/main" id="{B0E1341A-5AED-4D18-9BFD-8246C88CA693}"/>
                </a:ext>
              </a:extLst>
            </p:cNvPr>
            <p:cNvSpPr/>
            <p:nvPr/>
          </p:nvSpPr>
          <p:spPr>
            <a:xfrm>
              <a:off x="929285" y="5051507"/>
              <a:ext cx="7315206" cy="420715"/>
            </a:xfrm>
            <a:custGeom>
              <a:avLst/>
              <a:gdLst/>
              <a:ahLst/>
              <a:cxnLst/>
              <a:rect l="l" t="t" r="r" b="b"/>
              <a:pathLst>
                <a:path w="132354" h="7612" extrusionOk="0">
                  <a:moveTo>
                    <a:pt x="1" y="1"/>
                  </a:moveTo>
                  <a:lnTo>
                    <a:pt x="1" y="7611"/>
                  </a:lnTo>
                  <a:lnTo>
                    <a:pt x="132353" y="7611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017;p52">
              <a:extLst>
                <a:ext uri="{FF2B5EF4-FFF2-40B4-BE49-F238E27FC236}">
                  <a16:creationId xmlns:a16="http://schemas.microsoft.com/office/drawing/2014/main" id="{6B76BDB9-3063-42BF-AE8B-8A1FF556557D}"/>
                </a:ext>
              </a:extLst>
            </p:cNvPr>
            <p:cNvSpPr/>
            <p:nvPr/>
          </p:nvSpPr>
          <p:spPr>
            <a:xfrm>
              <a:off x="929285" y="5051507"/>
              <a:ext cx="7315206" cy="133919"/>
            </a:xfrm>
            <a:custGeom>
              <a:avLst/>
              <a:gdLst/>
              <a:ahLst/>
              <a:cxnLst/>
              <a:rect l="l" t="t" r="r" b="b"/>
              <a:pathLst>
                <a:path w="132354" h="2423" extrusionOk="0">
                  <a:moveTo>
                    <a:pt x="1" y="1"/>
                  </a:moveTo>
                  <a:lnTo>
                    <a:pt x="1" y="2423"/>
                  </a:lnTo>
                  <a:lnTo>
                    <a:pt x="132353" y="2423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1018;p52">
              <a:extLst>
                <a:ext uri="{FF2B5EF4-FFF2-40B4-BE49-F238E27FC236}">
                  <a16:creationId xmlns:a16="http://schemas.microsoft.com/office/drawing/2014/main" id="{21F87FC0-D977-45F5-AA3E-33DA7EAFBC25}"/>
                </a:ext>
              </a:extLst>
            </p:cNvPr>
            <p:cNvSpPr/>
            <p:nvPr/>
          </p:nvSpPr>
          <p:spPr>
            <a:xfrm>
              <a:off x="6668743" y="5831311"/>
              <a:ext cx="264854" cy="451390"/>
            </a:xfrm>
            <a:custGeom>
              <a:avLst/>
              <a:gdLst/>
              <a:ahLst/>
              <a:cxnLst/>
              <a:rect l="l" t="t" r="r" b="b"/>
              <a:pathLst>
                <a:path w="4792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792" y="8167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1019;p52">
              <a:extLst>
                <a:ext uri="{FF2B5EF4-FFF2-40B4-BE49-F238E27FC236}">
                  <a16:creationId xmlns:a16="http://schemas.microsoft.com/office/drawing/2014/main" id="{804915B7-C671-4653-8E3D-C4F2B154E323}"/>
                </a:ext>
              </a:extLst>
            </p:cNvPr>
            <p:cNvSpPr/>
            <p:nvPr/>
          </p:nvSpPr>
          <p:spPr>
            <a:xfrm>
              <a:off x="6668743" y="5831311"/>
              <a:ext cx="264854" cy="164649"/>
            </a:xfrm>
            <a:custGeom>
              <a:avLst/>
              <a:gdLst/>
              <a:ahLst/>
              <a:cxnLst/>
              <a:rect l="l" t="t" r="r" b="b"/>
              <a:pathLst>
                <a:path w="4792" h="2979" extrusionOk="0">
                  <a:moveTo>
                    <a:pt x="1" y="1"/>
                  </a:moveTo>
                  <a:lnTo>
                    <a:pt x="1" y="2978"/>
                  </a:lnTo>
                  <a:lnTo>
                    <a:pt x="4792" y="2978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020;p52">
              <a:extLst>
                <a:ext uri="{FF2B5EF4-FFF2-40B4-BE49-F238E27FC236}">
                  <a16:creationId xmlns:a16="http://schemas.microsoft.com/office/drawing/2014/main" id="{D852D1AE-8988-47F2-9DFF-0BCB0742F97F}"/>
                </a:ext>
              </a:extLst>
            </p:cNvPr>
            <p:cNvSpPr/>
            <p:nvPr/>
          </p:nvSpPr>
          <p:spPr>
            <a:xfrm>
              <a:off x="1654207" y="5472167"/>
              <a:ext cx="5864644" cy="359200"/>
            </a:xfrm>
            <a:custGeom>
              <a:avLst/>
              <a:gdLst/>
              <a:ahLst/>
              <a:cxnLst/>
              <a:rect l="l" t="t" r="r" b="b"/>
              <a:pathLst>
                <a:path w="106109" h="6499" extrusionOk="0">
                  <a:moveTo>
                    <a:pt x="1" y="0"/>
                  </a:moveTo>
                  <a:lnTo>
                    <a:pt x="1" y="6499"/>
                  </a:lnTo>
                  <a:lnTo>
                    <a:pt x="106108" y="6499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1021;p52">
              <a:extLst>
                <a:ext uri="{FF2B5EF4-FFF2-40B4-BE49-F238E27FC236}">
                  <a16:creationId xmlns:a16="http://schemas.microsoft.com/office/drawing/2014/main" id="{A26440C5-9B59-4D64-8BA6-5270EDE41A55}"/>
                </a:ext>
              </a:extLst>
            </p:cNvPr>
            <p:cNvSpPr/>
            <p:nvPr/>
          </p:nvSpPr>
          <p:spPr>
            <a:xfrm>
              <a:off x="1654207" y="5472167"/>
              <a:ext cx="5864644" cy="176311"/>
            </a:xfrm>
            <a:custGeom>
              <a:avLst/>
              <a:gdLst/>
              <a:ahLst/>
              <a:cxnLst/>
              <a:rect l="l" t="t" r="r" b="b"/>
              <a:pathLst>
                <a:path w="106109" h="3190" extrusionOk="0">
                  <a:moveTo>
                    <a:pt x="1" y="0"/>
                  </a:moveTo>
                  <a:lnTo>
                    <a:pt x="1" y="3190"/>
                  </a:lnTo>
                  <a:lnTo>
                    <a:pt x="106108" y="3190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B7B7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3" name="Google Shape;1018;p52">
            <a:extLst>
              <a:ext uri="{FF2B5EF4-FFF2-40B4-BE49-F238E27FC236}">
                <a16:creationId xmlns:a16="http://schemas.microsoft.com/office/drawing/2014/main" id="{CD462FE2-2148-49AE-8B70-DC73B826DEC8}"/>
              </a:ext>
            </a:extLst>
          </p:cNvPr>
          <p:cNvSpPr/>
          <p:nvPr/>
        </p:nvSpPr>
        <p:spPr>
          <a:xfrm>
            <a:off x="8673381" y="5876150"/>
            <a:ext cx="160295" cy="451390"/>
          </a:xfrm>
          <a:custGeom>
            <a:avLst/>
            <a:gdLst/>
            <a:ahLst/>
            <a:cxnLst/>
            <a:rect l="l" t="t" r="r" b="b"/>
            <a:pathLst>
              <a:path w="4792" h="8167" extrusionOk="0">
                <a:moveTo>
                  <a:pt x="1" y="1"/>
                </a:moveTo>
                <a:lnTo>
                  <a:pt x="1" y="8167"/>
                </a:lnTo>
                <a:lnTo>
                  <a:pt x="4792" y="8167"/>
                </a:lnTo>
                <a:lnTo>
                  <a:pt x="4792" y="1"/>
                </a:lnTo>
                <a:close/>
              </a:path>
            </a:pathLst>
          </a:custGeom>
          <a:solidFill>
            <a:srgbClr val="CECCB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6" name="Google Shape;5295;p107">
            <a:extLst>
              <a:ext uri="{FF2B5EF4-FFF2-40B4-BE49-F238E27FC236}">
                <a16:creationId xmlns:a16="http://schemas.microsoft.com/office/drawing/2014/main" id="{F58780EC-8A2F-4AB5-896C-71EAB0280238}"/>
              </a:ext>
            </a:extLst>
          </p:cNvPr>
          <p:cNvGrpSpPr/>
          <p:nvPr/>
        </p:nvGrpSpPr>
        <p:grpSpPr>
          <a:xfrm>
            <a:off x="8946374" y="3731546"/>
            <a:ext cx="1670498" cy="1387115"/>
            <a:chOff x="7816612" y="3879939"/>
            <a:chExt cx="969754" cy="643767"/>
          </a:xfrm>
        </p:grpSpPr>
        <p:sp>
          <p:nvSpPr>
            <p:cNvPr id="77" name="Google Shape;5296;p107">
              <a:extLst>
                <a:ext uri="{FF2B5EF4-FFF2-40B4-BE49-F238E27FC236}">
                  <a16:creationId xmlns:a16="http://schemas.microsoft.com/office/drawing/2014/main" id="{E38C7F50-2E03-4E64-89E8-9E0B5ABB9F4A}"/>
                </a:ext>
              </a:extLst>
            </p:cNvPr>
            <p:cNvSpPr/>
            <p:nvPr/>
          </p:nvSpPr>
          <p:spPr>
            <a:xfrm>
              <a:off x="7883071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5297;p107">
              <a:extLst>
                <a:ext uri="{FF2B5EF4-FFF2-40B4-BE49-F238E27FC236}">
                  <a16:creationId xmlns:a16="http://schemas.microsoft.com/office/drawing/2014/main" id="{69949FB5-3E6F-49A3-A0CD-230128A0D29F}"/>
                </a:ext>
              </a:extLst>
            </p:cNvPr>
            <p:cNvSpPr/>
            <p:nvPr/>
          </p:nvSpPr>
          <p:spPr>
            <a:xfrm>
              <a:off x="7996883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5298;p107">
              <a:extLst>
                <a:ext uri="{FF2B5EF4-FFF2-40B4-BE49-F238E27FC236}">
                  <a16:creationId xmlns:a16="http://schemas.microsoft.com/office/drawing/2014/main" id="{E9A326A3-F31F-46AF-B0FC-1746F5401571}"/>
                </a:ext>
              </a:extLst>
            </p:cNvPr>
            <p:cNvSpPr/>
            <p:nvPr/>
          </p:nvSpPr>
          <p:spPr>
            <a:xfrm>
              <a:off x="8048361" y="4351684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5299;p107">
              <a:extLst>
                <a:ext uri="{FF2B5EF4-FFF2-40B4-BE49-F238E27FC236}">
                  <a16:creationId xmlns:a16="http://schemas.microsoft.com/office/drawing/2014/main" id="{3041343D-EF26-4A85-B293-161D6E384C92}"/>
                </a:ext>
              </a:extLst>
            </p:cNvPr>
            <p:cNvSpPr/>
            <p:nvPr/>
          </p:nvSpPr>
          <p:spPr>
            <a:xfrm>
              <a:off x="8048361" y="4416042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5300;p107">
              <a:extLst>
                <a:ext uri="{FF2B5EF4-FFF2-40B4-BE49-F238E27FC236}">
                  <a16:creationId xmlns:a16="http://schemas.microsoft.com/office/drawing/2014/main" id="{D5A2E2BC-FBBF-432E-AA41-488DAD131069}"/>
                </a:ext>
              </a:extLst>
            </p:cNvPr>
            <p:cNvSpPr/>
            <p:nvPr/>
          </p:nvSpPr>
          <p:spPr>
            <a:xfrm>
              <a:off x="7883071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5301;p107">
              <a:extLst>
                <a:ext uri="{FF2B5EF4-FFF2-40B4-BE49-F238E27FC236}">
                  <a16:creationId xmlns:a16="http://schemas.microsoft.com/office/drawing/2014/main" id="{7FD6B9F1-4EEA-4157-8A5B-90CB3B496D1D}"/>
                </a:ext>
              </a:extLst>
            </p:cNvPr>
            <p:cNvSpPr/>
            <p:nvPr/>
          </p:nvSpPr>
          <p:spPr>
            <a:xfrm>
              <a:off x="7996883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FF66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5302;p107">
              <a:extLst>
                <a:ext uri="{FF2B5EF4-FFF2-40B4-BE49-F238E27FC236}">
                  <a16:creationId xmlns:a16="http://schemas.microsoft.com/office/drawing/2014/main" id="{121E41A6-C8EA-49AA-B586-EB223762B26A}"/>
                </a:ext>
              </a:extLst>
            </p:cNvPr>
            <p:cNvSpPr/>
            <p:nvPr/>
          </p:nvSpPr>
          <p:spPr>
            <a:xfrm>
              <a:off x="8048361" y="3922701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5303;p107">
              <a:extLst>
                <a:ext uri="{FF2B5EF4-FFF2-40B4-BE49-F238E27FC236}">
                  <a16:creationId xmlns:a16="http://schemas.microsoft.com/office/drawing/2014/main" id="{68FB624A-B564-4015-B14B-45AF8E9751EA}"/>
                </a:ext>
              </a:extLst>
            </p:cNvPr>
            <p:cNvSpPr/>
            <p:nvPr/>
          </p:nvSpPr>
          <p:spPr>
            <a:xfrm>
              <a:off x="8048361" y="3987058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5304;p107">
              <a:extLst>
                <a:ext uri="{FF2B5EF4-FFF2-40B4-BE49-F238E27FC236}">
                  <a16:creationId xmlns:a16="http://schemas.microsoft.com/office/drawing/2014/main" id="{69890D58-CA90-460E-AC4E-81E47D411F93}"/>
                </a:ext>
              </a:extLst>
            </p:cNvPr>
            <p:cNvSpPr/>
            <p:nvPr/>
          </p:nvSpPr>
          <p:spPr>
            <a:xfrm>
              <a:off x="7925794" y="4094177"/>
              <a:ext cx="790029" cy="214783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rgbClr val="66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5305;p107">
              <a:extLst>
                <a:ext uri="{FF2B5EF4-FFF2-40B4-BE49-F238E27FC236}">
                  <a16:creationId xmlns:a16="http://schemas.microsoft.com/office/drawing/2014/main" id="{A8148A21-1A9A-41B0-A31E-81A6FD9B7130}"/>
                </a:ext>
              </a:extLst>
            </p:cNvPr>
            <p:cNvSpPr/>
            <p:nvPr/>
          </p:nvSpPr>
          <p:spPr>
            <a:xfrm>
              <a:off x="7816612" y="4094177"/>
              <a:ext cx="789523" cy="214783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5306;p107">
              <a:extLst>
                <a:ext uri="{FF2B5EF4-FFF2-40B4-BE49-F238E27FC236}">
                  <a16:creationId xmlns:a16="http://schemas.microsoft.com/office/drawing/2014/main" id="{7F10FAE2-11D8-40DB-9D33-297FF9E33EC0}"/>
                </a:ext>
              </a:extLst>
            </p:cNvPr>
            <p:cNvSpPr/>
            <p:nvPr/>
          </p:nvSpPr>
          <p:spPr>
            <a:xfrm>
              <a:off x="7842371" y="4137445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5307;p107">
              <a:extLst>
                <a:ext uri="{FF2B5EF4-FFF2-40B4-BE49-F238E27FC236}">
                  <a16:creationId xmlns:a16="http://schemas.microsoft.com/office/drawing/2014/main" id="{1E17A0A6-C816-4DF4-A334-6E0B1693CDF8}"/>
                </a:ext>
              </a:extLst>
            </p:cNvPr>
            <p:cNvSpPr/>
            <p:nvPr/>
          </p:nvSpPr>
          <p:spPr>
            <a:xfrm>
              <a:off x="7842371" y="4201803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273414-0D7B-4235-8789-9D8764E32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06548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Oval 123">
            <a:extLst>
              <a:ext uri="{FF2B5EF4-FFF2-40B4-BE49-F238E27FC236}">
                <a16:creationId xmlns:a16="http://schemas.microsoft.com/office/drawing/2014/main" id="{7C5949A3-9908-4348-B69C-2E8D174D1271}"/>
              </a:ext>
            </a:extLst>
          </p:cNvPr>
          <p:cNvSpPr/>
          <p:nvPr/>
        </p:nvSpPr>
        <p:spPr>
          <a:xfrm>
            <a:off x="-2092041" y="-591406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回顧先備知識</a:t>
            </a:r>
            <a:endParaRPr lang="en-US" sz="3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5406190"/>
          </a:xfrm>
        </p:spPr>
        <p:txBody>
          <a:bodyPr>
            <a:normAutofit/>
          </a:bodyPr>
          <a:lstStyle/>
          <a:p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答案：</a:t>
            </a:r>
            <a:endParaRPr lang="en-GB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(a)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把               代入方程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  <a:p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	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∴ 印刷 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50 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本小冊子的成本是 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$350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。 </a:t>
            </a:r>
            <a:endParaRPr lang="en-US" altLang="zh-CN" dirty="0">
              <a:solidFill>
                <a:schemeClr val="accent6">
                  <a:lumMod val="50000"/>
                </a:schemeClr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5" name="Google Shape;11929;p131">
            <a:extLst>
              <a:ext uri="{FF2B5EF4-FFF2-40B4-BE49-F238E27FC236}">
                <a16:creationId xmlns:a16="http://schemas.microsoft.com/office/drawing/2014/main" id="{8B568717-EE72-4AAD-A76D-3AC91575F3DD}"/>
              </a:ext>
            </a:extLst>
          </p:cNvPr>
          <p:cNvSpPr/>
          <p:nvPr/>
        </p:nvSpPr>
        <p:spPr>
          <a:xfrm>
            <a:off x="346672" y="385011"/>
            <a:ext cx="519604" cy="573831"/>
          </a:xfrm>
          <a:custGeom>
            <a:avLst/>
            <a:gdLst/>
            <a:ahLst/>
            <a:cxnLst/>
            <a:rect l="l" t="t" r="r" b="b"/>
            <a:pathLst>
              <a:path w="10776" h="12729" extrusionOk="0">
                <a:moveTo>
                  <a:pt x="1670" y="851"/>
                </a:moveTo>
                <a:lnTo>
                  <a:pt x="1670" y="9326"/>
                </a:lnTo>
                <a:cubicBezTo>
                  <a:pt x="1355" y="9326"/>
                  <a:pt x="1072" y="9421"/>
                  <a:pt x="851" y="9578"/>
                </a:cubicBezTo>
                <a:lnTo>
                  <a:pt x="851" y="2049"/>
                </a:lnTo>
                <a:cubicBezTo>
                  <a:pt x="851" y="1481"/>
                  <a:pt x="1198" y="1072"/>
                  <a:pt x="1670" y="851"/>
                </a:cubicBezTo>
                <a:close/>
                <a:moveTo>
                  <a:pt x="9925" y="10177"/>
                </a:moveTo>
                <a:lnTo>
                  <a:pt x="9925" y="10208"/>
                </a:lnTo>
                <a:lnTo>
                  <a:pt x="9925" y="11846"/>
                </a:lnTo>
                <a:lnTo>
                  <a:pt x="1670" y="11846"/>
                </a:lnTo>
                <a:cubicBezTo>
                  <a:pt x="1229" y="11846"/>
                  <a:pt x="851" y="11468"/>
                  <a:pt x="851" y="11027"/>
                </a:cubicBezTo>
                <a:cubicBezTo>
                  <a:pt x="851" y="10586"/>
                  <a:pt x="1229" y="10177"/>
                  <a:pt x="1670" y="10177"/>
                </a:cubicBezTo>
                <a:close/>
                <a:moveTo>
                  <a:pt x="2111" y="1"/>
                </a:moveTo>
                <a:cubicBezTo>
                  <a:pt x="914" y="1"/>
                  <a:pt x="1" y="946"/>
                  <a:pt x="1" y="2080"/>
                </a:cubicBezTo>
                <a:lnTo>
                  <a:pt x="1" y="11059"/>
                </a:lnTo>
                <a:cubicBezTo>
                  <a:pt x="1" y="11973"/>
                  <a:pt x="757" y="12729"/>
                  <a:pt x="1670" y="12729"/>
                </a:cubicBezTo>
                <a:lnTo>
                  <a:pt x="10334" y="12729"/>
                </a:lnTo>
                <a:cubicBezTo>
                  <a:pt x="10586" y="12729"/>
                  <a:pt x="10775" y="12508"/>
                  <a:pt x="10775" y="12319"/>
                </a:cubicBezTo>
                <a:lnTo>
                  <a:pt x="10775" y="473"/>
                </a:lnTo>
                <a:cubicBezTo>
                  <a:pt x="10775" y="221"/>
                  <a:pt x="10586" y="64"/>
                  <a:pt x="10334" y="64"/>
                </a:cubicBezTo>
                <a:lnTo>
                  <a:pt x="9105" y="64"/>
                </a:lnTo>
                <a:lnTo>
                  <a:pt x="9105" y="3781"/>
                </a:lnTo>
                <a:cubicBezTo>
                  <a:pt x="9105" y="4011"/>
                  <a:pt x="8912" y="4171"/>
                  <a:pt x="8708" y="4171"/>
                </a:cubicBezTo>
                <a:cubicBezTo>
                  <a:pt x="8604" y="4171"/>
                  <a:pt x="8498" y="4129"/>
                  <a:pt x="8412" y="4033"/>
                </a:cubicBezTo>
                <a:lnTo>
                  <a:pt x="7845" y="3498"/>
                </a:lnTo>
                <a:lnTo>
                  <a:pt x="7310" y="4033"/>
                </a:lnTo>
                <a:cubicBezTo>
                  <a:pt x="7214" y="4129"/>
                  <a:pt x="7100" y="4171"/>
                  <a:pt x="6991" y="4171"/>
                </a:cubicBezTo>
                <a:cubicBezTo>
                  <a:pt x="6778" y="4171"/>
                  <a:pt x="6585" y="4011"/>
                  <a:pt x="6585" y="3781"/>
                </a:cubicBezTo>
                <a:lnTo>
                  <a:pt x="6585" y="64"/>
                </a:lnTo>
                <a:lnTo>
                  <a:pt x="2111" y="64"/>
                </a:lnTo>
                <a:lnTo>
                  <a:pt x="2111" y="1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2">
            <a:extLst>
              <a:ext uri="{FF2B5EF4-FFF2-40B4-BE49-F238E27FC236}">
                <a16:creationId xmlns:a16="http://schemas.microsoft.com/office/drawing/2014/main" id="{9AE08147-022A-4103-BCFC-8EB373299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65DBC0AC-3E89-4F4B-BE87-4058B65F4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0550EB76-CB8F-4C75-B747-A6360A95B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6" name="Google Shape;1015;p52">
            <a:extLst>
              <a:ext uri="{FF2B5EF4-FFF2-40B4-BE49-F238E27FC236}">
                <a16:creationId xmlns:a16="http://schemas.microsoft.com/office/drawing/2014/main" id="{E49398BE-1723-40E5-9F26-F749FDDE01DE}"/>
              </a:ext>
            </a:extLst>
          </p:cNvPr>
          <p:cNvGrpSpPr/>
          <p:nvPr/>
        </p:nvGrpSpPr>
        <p:grpSpPr>
          <a:xfrm>
            <a:off x="7557327" y="5096642"/>
            <a:ext cx="4449029" cy="1231195"/>
            <a:chOff x="929285" y="5051507"/>
            <a:chExt cx="7315206" cy="1231195"/>
          </a:xfrm>
        </p:grpSpPr>
        <p:sp>
          <p:nvSpPr>
            <p:cNvPr id="117" name="Google Shape;1016;p52">
              <a:extLst>
                <a:ext uri="{FF2B5EF4-FFF2-40B4-BE49-F238E27FC236}">
                  <a16:creationId xmlns:a16="http://schemas.microsoft.com/office/drawing/2014/main" id="{B0E1341A-5AED-4D18-9BFD-8246C88CA693}"/>
                </a:ext>
              </a:extLst>
            </p:cNvPr>
            <p:cNvSpPr/>
            <p:nvPr/>
          </p:nvSpPr>
          <p:spPr>
            <a:xfrm>
              <a:off x="929285" y="5051507"/>
              <a:ext cx="7315206" cy="420715"/>
            </a:xfrm>
            <a:custGeom>
              <a:avLst/>
              <a:gdLst/>
              <a:ahLst/>
              <a:cxnLst/>
              <a:rect l="l" t="t" r="r" b="b"/>
              <a:pathLst>
                <a:path w="132354" h="7612" extrusionOk="0">
                  <a:moveTo>
                    <a:pt x="1" y="1"/>
                  </a:moveTo>
                  <a:lnTo>
                    <a:pt x="1" y="7611"/>
                  </a:lnTo>
                  <a:lnTo>
                    <a:pt x="132353" y="7611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017;p52">
              <a:extLst>
                <a:ext uri="{FF2B5EF4-FFF2-40B4-BE49-F238E27FC236}">
                  <a16:creationId xmlns:a16="http://schemas.microsoft.com/office/drawing/2014/main" id="{6B76BDB9-3063-42BF-AE8B-8A1FF556557D}"/>
                </a:ext>
              </a:extLst>
            </p:cNvPr>
            <p:cNvSpPr/>
            <p:nvPr/>
          </p:nvSpPr>
          <p:spPr>
            <a:xfrm>
              <a:off x="929285" y="5051507"/>
              <a:ext cx="7315206" cy="133919"/>
            </a:xfrm>
            <a:custGeom>
              <a:avLst/>
              <a:gdLst/>
              <a:ahLst/>
              <a:cxnLst/>
              <a:rect l="l" t="t" r="r" b="b"/>
              <a:pathLst>
                <a:path w="132354" h="2423" extrusionOk="0">
                  <a:moveTo>
                    <a:pt x="1" y="1"/>
                  </a:moveTo>
                  <a:lnTo>
                    <a:pt x="1" y="2423"/>
                  </a:lnTo>
                  <a:lnTo>
                    <a:pt x="132353" y="2423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1018;p52">
              <a:extLst>
                <a:ext uri="{FF2B5EF4-FFF2-40B4-BE49-F238E27FC236}">
                  <a16:creationId xmlns:a16="http://schemas.microsoft.com/office/drawing/2014/main" id="{21F87FC0-D977-45F5-AA3E-33DA7EAFBC25}"/>
                </a:ext>
              </a:extLst>
            </p:cNvPr>
            <p:cNvSpPr/>
            <p:nvPr/>
          </p:nvSpPr>
          <p:spPr>
            <a:xfrm>
              <a:off x="6668743" y="5831311"/>
              <a:ext cx="264854" cy="451390"/>
            </a:xfrm>
            <a:custGeom>
              <a:avLst/>
              <a:gdLst/>
              <a:ahLst/>
              <a:cxnLst/>
              <a:rect l="l" t="t" r="r" b="b"/>
              <a:pathLst>
                <a:path w="4792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792" y="8167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1019;p52">
              <a:extLst>
                <a:ext uri="{FF2B5EF4-FFF2-40B4-BE49-F238E27FC236}">
                  <a16:creationId xmlns:a16="http://schemas.microsoft.com/office/drawing/2014/main" id="{804915B7-C671-4653-8E3D-C4F2B154E323}"/>
                </a:ext>
              </a:extLst>
            </p:cNvPr>
            <p:cNvSpPr/>
            <p:nvPr/>
          </p:nvSpPr>
          <p:spPr>
            <a:xfrm>
              <a:off x="6668743" y="5831311"/>
              <a:ext cx="264854" cy="164649"/>
            </a:xfrm>
            <a:custGeom>
              <a:avLst/>
              <a:gdLst/>
              <a:ahLst/>
              <a:cxnLst/>
              <a:rect l="l" t="t" r="r" b="b"/>
              <a:pathLst>
                <a:path w="4792" h="2979" extrusionOk="0">
                  <a:moveTo>
                    <a:pt x="1" y="1"/>
                  </a:moveTo>
                  <a:lnTo>
                    <a:pt x="1" y="2978"/>
                  </a:lnTo>
                  <a:lnTo>
                    <a:pt x="4792" y="2978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020;p52">
              <a:extLst>
                <a:ext uri="{FF2B5EF4-FFF2-40B4-BE49-F238E27FC236}">
                  <a16:creationId xmlns:a16="http://schemas.microsoft.com/office/drawing/2014/main" id="{D852D1AE-8988-47F2-9DFF-0BCB0742F97F}"/>
                </a:ext>
              </a:extLst>
            </p:cNvPr>
            <p:cNvSpPr/>
            <p:nvPr/>
          </p:nvSpPr>
          <p:spPr>
            <a:xfrm>
              <a:off x="1654207" y="5472167"/>
              <a:ext cx="5864644" cy="359200"/>
            </a:xfrm>
            <a:custGeom>
              <a:avLst/>
              <a:gdLst/>
              <a:ahLst/>
              <a:cxnLst/>
              <a:rect l="l" t="t" r="r" b="b"/>
              <a:pathLst>
                <a:path w="106109" h="6499" extrusionOk="0">
                  <a:moveTo>
                    <a:pt x="1" y="0"/>
                  </a:moveTo>
                  <a:lnTo>
                    <a:pt x="1" y="6499"/>
                  </a:lnTo>
                  <a:lnTo>
                    <a:pt x="106108" y="6499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1021;p52">
              <a:extLst>
                <a:ext uri="{FF2B5EF4-FFF2-40B4-BE49-F238E27FC236}">
                  <a16:creationId xmlns:a16="http://schemas.microsoft.com/office/drawing/2014/main" id="{A26440C5-9B59-4D64-8BA6-5270EDE41A55}"/>
                </a:ext>
              </a:extLst>
            </p:cNvPr>
            <p:cNvSpPr/>
            <p:nvPr/>
          </p:nvSpPr>
          <p:spPr>
            <a:xfrm>
              <a:off x="1654207" y="5472167"/>
              <a:ext cx="5864644" cy="176311"/>
            </a:xfrm>
            <a:custGeom>
              <a:avLst/>
              <a:gdLst/>
              <a:ahLst/>
              <a:cxnLst/>
              <a:rect l="l" t="t" r="r" b="b"/>
              <a:pathLst>
                <a:path w="106109" h="3190" extrusionOk="0">
                  <a:moveTo>
                    <a:pt x="1" y="0"/>
                  </a:moveTo>
                  <a:lnTo>
                    <a:pt x="1" y="3190"/>
                  </a:lnTo>
                  <a:lnTo>
                    <a:pt x="106108" y="3190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B7B7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3" name="Google Shape;1018;p52">
            <a:extLst>
              <a:ext uri="{FF2B5EF4-FFF2-40B4-BE49-F238E27FC236}">
                <a16:creationId xmlns:a16="http://schemas.microsoft.com/office/drawing/2014/main" id="{CD462FE2-2148-49AE-8B70-DC73B826DEC8}"/>
              </a:ext>
            </a:extLst>
          </p:cNvPr>
          <p:cNvSpPr/>
          <p:nvPr/>
        </p:nvSpPr>
        <p:spPr>
          <a:xfrm>
            <a:off x="8673381" y="5876150"/>
            <a:ext cx="160295" cy="451390"/>
          </a:xfrm>
          <a:custGeom>
            <a:avLst/>
            <a:gdLst/>
            <a:ahLst/>
            <a:cxnLst/>
            <a:rect l="l" t="t" r="r" b="b"/>
            <a:pathLst>
              <a:path w="4792" h="8167" extrusionOk="0">
                <a:moveTo>
                  <a:pt x="1" y="1"/>
                </a:moveTo>
                <a:lnTo>
                  <a:pt x="1" y="8167"/>
                </a:lnTo>
                <a:lnTo>
                  <a:pt x="4792" y="8167"/>
                </a:lnTo>
                <a:lnTo>
                  <a:pt x="4792" y="1"/>
                </a:lnTo>
                <a:close/>
              </a:path>
            </a:pathLst>
          </a:custGeom>
          <a:solidFill>
            <a:srgbClr val="CECCB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6" name="Google Shape;5295;p107">
            <a:extLst>
              <a:ext uri="{FF2B5EF4-FFF2-40B4-BE49-F238E27FC236}">
                <a16:creationId xmlns:a16="http://schemas.microsoft.com/office/drawing/2014/main" id="{F58780EC-8A2F-4AB5-896C-71EAB0280238}"/>
              </a:ext>
            </a:extLst>
          </p:cNvPr>
          <p:cNvGrpSpPr/>
          <p:nvPr/>
        </p:nvGrpSpPr>
        <p:grpSpPr>
          <a:xfrm>
            <a:off x="8946374" y="3731546"/>
            <a:ext cx="1670498" cy="1387115"/>
            <a:chOff x="7816612" y="3879939"/>
            <a:chExt cx="969754" cy="643767"/>
          </a:xfrm>
        </p:grpSpPr>
        <p:sp>
          <p:nvSpPr>
            <p:cNvPr id="77" name="Google Shape;5296;p107">
              <a:extLst>
                <a:ext uri="{FF2B5EF4-FFF2-40B4-BE49-F238E27FC236}">
                  <a16:creationId xmlns:a16="http://schemas.microsoft.com/office/drawing/2014/main" id="{E38C7F50-2E03-4E64-89E8-9E0B5ABB9F4A}"/>
                </a:ext>
              </a:extLst>
            </p:cNvPr>
            <p:cNvSpPr/>
            <p:nvPr/>
          </p:nvSpPr>
          <p:spPr>
            <a:xfrm>
              <a:off x="7883071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5297;p107">
              <a:extLst>
                <a:ext uri="{FF2B5EF4-FFF2-40B4-BE49-F238E27FC236}">
                  <a16:creationId xmlns:a16="http://schemas.microsoft.com/office/drawing/2014/main" id="{69949FB5-3E6F-49A3-A0CD-230128A0D29F}"/>
                </a:ext>
              </a:extLst>
            </p:cNvPr>
            <p:cNvSpPr/>
            <p:nvPr/>
          </p:nvSpPr>
          <p:spPr>
            <a:xfrm>
              <a:off x="7996883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5298;p107">
              <a:extLst>
                <a:ext uri="{FF2B5EF4-FFF2-40B4-BE49-F238E27FC236}">
                  <a16:creationId xmlns:a16="http://schemas.microsoft.com/office/drawing/2014/main" id="{E9A326A3-F31F-46AF-B0FC-1746F5401571}"/>
                </a:ext>
              </a:extLst>
            </p:cNvPr>
            <p:cNvSpPr/>
            <p:nvPr/>
          </p:nvSpPr>
          <p:spPr>
            <a:xfrm>
              <a:off x="8048361" y="4351684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5299;p107">
              <a:extLst>
                <a:ext uri="{FF2B5EF4-FFF2-40B4-BE49-F238E27FC236}">
                  <a16:creationId xmlns:a16="http://schemas.microsoft.com/office/drawing/2014/main" id="{3041343D-EF26-4A85-B293-161D6E384C92}"/>
                </a:ext>
              </a:extLst>
            </p:cNvPr>
            <p:cNvSpPr/>
            <p:nvPr/>
          </p:nvSpPr>
          <p:spPr>
            <a:xfrm>
              <a:off x="8048361" y="4416042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5300;p107">
              <a:extLst>
                <a:ext uri="{FF2B5EF4-FFF2-40B4-BE49-F238E27FC236}">
                  <a16:creationId xmlns:a16="http://schemas.microsoft.com/office/drawing/2014/main" id="{D5A2E2BC-FBBF-432E-AA41-488DAD131069}"/>
                </a:ext>
              </a:extLst>
            </p:cNvPr>
            <p:cNvSpPr/>
            <p:nvPr/>
          </p:nvSpPr>
          <p:spPr>
            <a:xfrm>
              <a:off x="7883071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5301;p107">
              <a:extLst>
                <a:ext uri="{FF2B5EF4-FFF2-40B4-BE49-F238E27FC236}">
                  <a16:creationId xmlns:a16="http://schemas.microsoft.com/office/drawing/2014/main" id="{7FD6B9F1-4EEA-4157-8A5B-90CB3B496D1D}"/>
                </a:ext>
              </a:extLst>
            </p:cNvPr>
            <p:cNvSpPr/>
            <p:nvPr/>
          </p:nvSpPr>
          <p:spPr>
            <a:xfrm>
              <a:off x="7996883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FF66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5302;p107">
              <a:extLst>
                <a:ext uri="{FF2B5EF4-FFF2-40B4-BE49-F238E27FC236}">
                  <a16:creationId xmlns:a16="http://schemas.microsoft.com/office/drawing/2014/main" id="{121E41A6-C8EA-49AA-B586-EB223762B26A}"/>
                </a:ext>
              </a:extLst>
            </p:cNvPr>
            <p:cNvSpPr/>
            <p:nvPr/>
          </p:nvSpPr>
          <p:spPr>
            <a:xfrm>
              <a:off x="8048361" y="3922701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5303;p107">
              <a:extLst>
                <a:ext uri="{FF2B5EF4-FFF2-40B4-BE49-F238E27FC236}">
                  <a16:creationId xmlns:a16="http://schemas.microsoft.com/office/drawing/2014/main" id="{68FB624A-B564-4015-B14B-45AF8E9751EA}"/>
                </a:ext>
              </a:extLst>
            </p:cNvPr>
            <p:cNvSpPr/>
            <p:nvPr/>
          </p:nvSpPr>
          <p:spPr>
            <a:xfrm>
              <a:off x="8048361" y="3987058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5304;p107">
              <a:extLst>
                <a:ext uri="{FF2B5EF4-FFF2-40B4-BE49-F238E27FC236}">
                  <a16:creationId xmlns:a16="http://schemas.microsoft.com/office/drawing/2014/main" id="{69890D58-CA90-460E-AC4E-81E47D411F93}"/>
                </a:ext>
              </a:extLst>
            </p:cNvPr>
            <p:cNvSpPr/>
            <p:nvPr/>
          </p:nvSpPr>
          <p:spPr>
            <a:xfrm>
              <a:off x="7925794" y="4094177"/>
              <a:ext cx="790029" cy="214783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rgbClr val="66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5305;p107">
              <a:extLst>
                <a:ext uri="{FF2B5EF4-FFF2-40B4-BE49-F238E27FC236}">
                  <a16:creationId xmlns:a16="http://schemas.microsoft.com/office/drawing/2014/main" id="{A8148A21-1A9A-41B0-A31E-81A6FD9B7130}"/>
                </a:ext>
              </a:extLst>
            </p:cNvPr>
            <p:cNvSpPr/>
            <p:nvPr/>
          </p:nvSpPr>
          <p:spPr>
            <a:xfrm>
              <a:off x="7816612" y="4094177"/>
              <a:ext cx="789523" cy="214783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5306;p107">
              <a:extLst>
                <a:ext uri="{FF2B5EF4-FFF2-40B4-BE49-F238E27FC236}">
                  <a16:creationId xmlns:a16="http://schemas.microsoft.com/office/drawing/2014/main" id="{7F10FAE2-11D8-40DB-9D33-297FF9E33EC0}"/>
                </a:ext>
              </a:extLst>
            </p:cNvPr>
            <p:cNvSpPr/>
            <p:nvPr/>
          </p:nvSpPr>
          <p:spPr>
            <a:xfrm>
              <a:off x="7842371" y="4137445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5307;p107">
              <a:extLst>
                <a:ext uri="{FF2B5EF4-FFF2-40B4-BE49-F238E27FC236}">
                  <a16:creationId xmlns:a16="http://schemas.microsoft.com/office/drawing/2014/main" id="{1E17A0A6-C816-4DF4-A334-6E0B1693CDF8}"/>
                </a:ext>
              </a:extLst>
            </p:cNvPr>
            <p:cNvSpPr/>
            <p:nvPr/>
          </p:nvSpPr>
          <p:spPr>
            <a:xfrm>
              <a:off x="7842371" y="4201803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" name="Rectangle 6">
            <a:extLst>
              <a:ext uri="{FF2B5EF4-FFF2-40B4-BE49-F238E27FC236}">
                <a16:creationId xmlns:a16="http://schemas.microsoft.com/office/drawing/2014/main" id="{EAA7C52E-7C6B-462E-AEBB-1AAD28F47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076DD5D-D422-4830-80EF-635AF2DF6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51807"/>
              </p:ext>
            </p:extLst>
          </p:nvPr>
        </p:nvGraphicFramePr>
        <p:xfrm>
          <a:off x="2021305" y="1872891"/>
          <a:ext cx="1161736" cy="47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4" imgW="431425" imgH="177646" progId="Equation.DSMT4">
                  <p:embed/>
                </p:oleObj>
              </mc:Choice>
              <mc:Fallback>
                <p:oleObj r:id="rId4" imgW="431425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305" y="1872891"/>
                        <a:ext cx="1161736" cy="479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89A019F2-0F41-4E5B-83F9-AE19A8D8D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7FD4275-53CE-40A5-AE1D-96771D2BC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12845"/>
              </p:ext>
            </p:extLst>
          </p:nvPr>
        </p:nvGraphicFramePr>
        <p:xfrm>
          <a:off x="2037347" y="2713685"/>
          <a:ext cx="2836897" cy="1168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6" imgW="964781" imgH="406224" progId="Equation.DSMT4">
                  <p:embed/>
                </p:oleObj>
              </mc:Choice>
              <mc:Fallback>
                <p:oleObj r:id="rId6" imgW="964781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347" y="2713685"/>
                        <a:ext cx="2836897" cy="1168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35583F-2A8B-423B-B975-36A010698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742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Oval 77">
            <a:extLst>
              <a:ext uri="{FF2B5EF4-FFF2-40B4-BE49-F238E27FC236}">
                <a16:creationId xmlns:a16="http://schemas.microsoft.com/office/drawing/2014/main" id="{B1B64E2F-2E22-4FE0-91A3-60F8E4A00CB7}"/>
              </a:ext>
            </a:extLst>
          </p:cNvPr>
          <p:cNvSpPr/>
          <p:nvPr/>
        </p:nvSpPr>
        <p:spPr>
          <a:xfrm>
            <a:off x="-2092041" y="-5914060"/>
            <a:ext cx="7200000" cy="7200000"/>
          </a:xfrm>
          <a:prstGeom prst="ellipse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7CFBC6-0EE1-43DB-8B13-C0A911B062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8357" y="283309"/>
            <a:ext cx="10102435" cy="721895"/>
          </a:xfrm>
        </p:spPr>
        <p:txBody>
          <a:bodyPr/>
          <a:lstStyle/>
          <a:p>
            <a:r>
              <a:rPr lang="zh-CN" altLang="en-US" sz="3000" b="1" dirty="0">
                <a:solidFill>
                  <a:srgbClr val="FFFFCC"/>
                </a:solidFill>
                <a:latin typeface="新細明體" panose="02020500000000000000" pitchFamily="18" charset="-120"/>
                <a:ea typeface="新細明體" panose="02020500000000000000" pitchFamily="18" charset="-120"/>
              </a:rPr>
              <a:t>回顧先備知識</a:t>
            </a:r>
            <a:endParaRPr lang="en-US" sz="3000" b="1" dirty="0">
              <a:solidFill>
                <a:srgbClr val="FFFFCC"/>
              </a:solidFill>
              <a:latin typeface="新細明體" panose="02020500000000000000" pitchFamily="18" charset="-120"/>
              <a:ea typeface="新細明體" panose="02020500000000000000" pitchFamily="18" charset="-12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723E21-A947-4A7B-9265-A0686FDC70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46672" y="1331494"/>
            <a:ext cx="11027181" cy="2097503"/>
          </a:xfrm>
        </p:spPr>
        <p:txBody>
          <a:bodyPr>
            <a:normAutofit/>
          </a:bodyPr>
          <a:lstStyle/>
          <a:p>
            <a:r>
              <a:rPr lang="en-GB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(b)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對於二元一次方程，我們可以繪畫其圖像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考慮 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(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a</a:t>
            </a:r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) 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中的方程， 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  <a:p>
            <a:r>
              <a:rPr lang="en-US" altLang="zh-CN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	</a:t>
            </a:r>
            <a:r>
              <a:rPr lang="zh-CN" altLang="en-US" kern="100" dirty="0">
                <a:solidFill>
                  <a:schemeClr val="accent6">
                    <a:lumMod val="50000"/>
                  </a:schemeClr>
                </a:solidFill>
                <a:effectLst/>
                <a:latin typeface="新細明體" panose="02020500000000000000" pitchFamily="18" charset="-120"/>
                <a:ea typeface="新細明體" panose="02020500000000000000" pitchFamily="18" charset="-120"/>
                <a:cs typeface="Times New Roman" panose="02020603050405020304" pitchFamily="18" charset="0"/>
              </a:rPr>
              <a:t>完成下表並繪畫其圖像。</a:t>
            </a:r>
            <a:endParaRPr lang="en-US" altLang="zh-CN" kern="100" dirty="0">
              <a:solidFill>
                <a:schemeClr val="accent6">
                  <a:lumMod val="50000"/>
                </a:schemeClr>
              </a:solidFill>
              <a:effectLst/>
              <a:latin typeface="新細明體" panose="02020500000000000000" pitchFamily="18" charset="-12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5" name="Google Shape;11929;p131">
            <a:extLst>
              <a:ext uri="{FF2B5EF4-FFF2-40B4-BE49-F238E27FC236}">
                <a16:creationId xmlns:a16="http://schemas.microsoft.com/office/drawing/2014/main" id="{8B568717-EE72-4AAD-A76D-3AC91575F3DD}"/>
              </a:ext>
            </a:extLst>
          </p:cNvPr>
          <p:cNvSpPr/>
          <p:nvPr/>
        </p:nvSpPr>
        <p:spPr>
          <a:xfrm>
            <a:off x="346672" y="385011"/>
            <a:ext cx="519604" cy="573831"/>
          </a:xfrm>
          <a:custGeom>
            <a:avLst/>
            <a:gdLst/>
            <a:ahLst/>
            <a:cxnLst/>
            <a:rect l="l" t="t" r="r" b="b"/>
            <a:pathLst>
              <a:path w="10776" h="12729" extrusionOk="0">
                <a:moveTo>
                  <a:pt x="1670" y="851"/>
                </a:moveTo>
                <a:lnTo>
                  <a:pt x="1670" y="9326"/>
                </a:lnTo>
                <a:cubicBezTo>
                  <a:pt x="1355" y="9326"/>
                  <a:pt x="1072" y="9421"/>
                  <a:pt x="851" y="9578"/>
                </a:cubicBezTo>
                <a:lnTo>
                  <a:pt x="851" y="2049"/>
                </a:lnTo>
                <a:cubicBezTo>
                  <a:pt x="851" y="1481"/>
                  <a:pt x="1198" y="1072"/>
                  <a:pt x="1670" y="851"/>
                </a:cubicBezTo>
                <a:close/>
                <a:moveTo>
                  <a:pt x="9925" y="10177"/>
                </a:moveTo>
                <a:lnTo>
                  <a:pt x="9925" y="10208"/>
                </a:lnTo>
                <a:lnTo>
                  <a:pt x="9925" y="11846"/>
                </a:lnTo>
                <a:lnTo>
                  <a:pt x="1670" y="11846"/>
                </a:lnTo>
                <a:cubicBezTo>
                  <a:pt x="1229" y="11846"/>
                  <a:pt x="851" y="11468"/>
                  <a:pt x="851" y="11027"/>
                </a:cubicBezTo>
                <a:cubicBezTo>
                  <a:pt x="851" y="10586"/>
                  <a:pt x="1229" y="10177"/>
                  <a:pt x="1670" y="10177"/>
                </a:cubicBezTo>
                <a:close/>
                <a:moveTo>
                  <a:pt x="2111" y="1"/>
                </a:moveTo>
                <a:cubicBezTo>
                  <a:pt x="914" y="1"/>
                  <a:pt x="1" y="946"/>
                  <a:pt x="1" y="2080"/>
                </a:cubicBezTo>
                <a:lnTo>
                  <a:pt x="1" y="11059"/>
                </a:lnTo>
                <a:cubicBezTo>
                  <a:pt x="1" y="11973"/>
                  <a:pt x="757" y="12729"/>
                  <a:pt x="1670" y="12729"/>
                </a:cubicBezTo>
                <a:lnTo>
                  <a:pt x="10334" y="12729"/>
                </a:lnTo>
                <a:cubicBezTo>
                  <a:pt x="10586" y="12729"/>
                  <a:pt x="10775" y="12508"/>
                  <a:pt x="10775" y="12319"/>
                </a:cubicBezTo>
                <a:lnTo>
                  <a:pt x="10775" y="473"/>
                </a:lnTo>
                <a:cubicBezTo>
                  <a:pt x="10775" y="221"/>
                  <a:pt x="10586" y="64"/>
                  <a:pt x="10334" y="64"/>
                </a:cubicBezTo>
                <a:lnTo>
                  <a:pt x="9105" y="64"/>
                </a:lnTo>
                <a:lnTo>
                  <a:pt x="9105" y="3781"/>
                </a:lnTo>
                <a:cubicBezTo>
                  <a:pt x="9105" y="4011"/>
                  <a:pt x="8912" y="4171"/>
                  <a:pt x="8708" y="4171"/>
                </a:cubicBezTo>
                <a:cubicBezTo>
                  <a:pt x="8604" y="4171"/>
                  <a:pt x="8498" y="4129"/>
                  <a:pt x="8412" y="4033"/>
                </a:cubicBezTo>
                <a:lnTo>
                  <a:pt x="7845" y="3498"/>
                </a:lnTo>
                <a:lnTo>
                  <a:pt x="7310" y="4033"/>
                </a:lnTo>
                <a:cubicBezTo>
                  <a:pt x="7214" y="4129"/>
                  <a:pt x="7100" y="4171"/>
                  <a:pt x="6991" y="4171"/>
                </a:cubicBezTo>
                <a:cubicBezTo>
                  <a:pt x="6778" y="4171"/>
                  <a:pt x="6585" y="4011"/>
                  <a:pt x="6585" y="3781"/>
                </a:cubicBezTo>
                <a:lnTo>
                  <a:pt x="6585" y="64"/>
                </a:lnTo>
                <a:lnTo>
                  <a:pt x="2111" y="64"/>
                </a:lnTo>
                <a:lnTo>
                  <a:pt x="2111" y="1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55E5C188-E4AF-458F-8852-19F1AAB83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2">
            <a:extLst>
              <a:ext uri="{FF2B5EF4-FFF2-40B4-BE49-F238E27FC236}">
                <a16:creationId xmlns:a16="http://schemas.microsoft.com/office/drawing/2014/main" id="{9AE08147-022A-4103-BCFC-8EB3732990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65DBC0AC-3E89-4F4B-BE87-4058B65F40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0550EB76-CB8F-4C75-B747-A6360A95B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B7DF812-4561-443B-A143-59B5824B2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24265"/>
              </p:ext>
            </p:extLst>
          </p:nvPr>
        </p:nvGraphicFramePr>
        <p:xfrm>
          <a:off x="4858335" y="1835206"/>
          <a:ext cx="2430595" cy="622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r:id="rId4" imgW="787058" imgH="203112" progId="Equation.DSMT4">
                  <p:embed/>
                </p:oleObj>
              </mc:Choice>
              <mc:Fallback>
                <p:oleObj r:id="rId4" imgW="787058" imgH="203112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B7DF812-4561-443B-A143-59B5824B2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335" y="1835206"/>
                        <a:ext cx="2430595" cy="622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6E303AB6-C28A-4987-82AD-7AF309CD97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0991193"/>
              </p:ext>
            </p:extLst>
          </p:nvPr>
        </p:nvGraphicFramePr>
        <p:xfrm>
          <a:off x="1283368" y="3711738"/>
          <a:ext cx="4812631" cy="154346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59514">
                  <a:extLst>
                    <a:ext uri="{9D8B030D-6E8A-4147-A177-3AD203B41FA5}">
                      <a16:colId xmlns:a16="http://schemas.microsoft.com/office/drawing/2014/main" val="1748636246"/>
                    </a:ext>
                  </a:extLst>
                </a:gridCol>
                <a:gridCol w="1351039">
                  <a:extLst>
                    <a:ext uri="{9D8B030D-6E8A-4147-A177-3AD203B41FA5}">
                      <a16:colId xmlns:a16="http://schemas.microsoft.com/office/drawing/2014/main" val="2158561849"/>
                    </a:ext>
                  </a:extLst>
                </a:gridCol>
                <a:gridCol w="1351039">
                  <a:extLst>
                    <a:ext uri="{9D8B030D-6E8A-4147-A177-3AD203B41FA5}">
                      <a16:colId xmlns:a16="http://schemas.microsoft.com/office/drawing/2014/main" val="3583074442"/>
                    </a:ext>
                  </a:extLst>
                </a:gridCol>
                <a:gridCol w="1351039">
                  <a:extLst>
                    <a:ext uri="{9D8B030D-6E8A-4147-A177-3AD203B41FA5}">
                      <a16:colId xmlns:a16="http://schemas.microsoft.com/office/drawing/2014/main" val="4245942270"/>
                    </a:ext>
                  </a:extLst>
                </a:gridCol>
              </a:tblGrid>
              <a:tr h="77173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3200" i="1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3200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16677569"/>
                  </a:ext>
                </a:extLst>
              </a:tr>
              <a:tr h="77173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3200" i="1" kern="100" dirty="0">
                          <a:solidFill>
                            <a:schemeClr val="bg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3200" i="1" kern="100" dirty="0">
                        <a:solidFill>
                          <a:schemeClr val="bg2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3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096335"/>
                  </a:ext>
                </a:extLst>
              </a:tr>
            </a:tbl>
          </a:graphicData>
        </a:graphic>
      </p:graphicFrame>
      <p:grpSp>
        <p:nvGrpSpPr>
          <p:cNvPr id="79" name="Google Shape;1015;p52">
            <a:extLst>
              <a:ext uri="{FF2B5EF4-FFF2-40B4-BE49-F238E27FC236}">
                <a16:creationId xmlns:a16="http://schemas.microsoft.com/office/drawing/2014/main" id="{8E51A3CE-CDC1-496C-8C50-557D3DDED52E}"/>
              </a:ext>
            </a:extLst>
          </p:cNvPr>
          <p:cNvGrpSpPr/>
          <p:nvPr/>
        </p:nvGrpSpPr>
        <p:grpSpPr>
          <a:xfrm>
            <a:off x="7557327" y="5096642"/>
            <a:ext cx="4449029" cy="1231195"/>
            <a:chOff x="929285" y="5051507"/>
            <a:chExt cx="7315206" cy="1231195"/>
          </a:xfrm>
        </p:grpSpPr>
        <p:sp>
          <p:nvSpPr>
            <p:cNvPr id="80" name="Google Shape;1016;p52">
              <a:extLst>
                <a:ext uri="{FF2B5EF4-FFF2-40B4-BE49-F238E27FC236}">
                  <a16:creationId xmlns:a16="http://schemas.microsoft.com/office/drawing/2014/main" id="{BF8645D0-FA69-4BFE-9949-E5BC34B7C5D5}"/>
                </a:ext>
              </a:extLst>
            </p:cNvPr>
            <p:cNvSpPr/>
            <p:nvPr/>
          </p:nvSpPr>
          <p:spPr>
            <a:xfrm>
              <a:off x="929285" y="5051507"/>
              <a:ext cx="7315206" cy="420715"/>
            </a:xfrm>
            <a:custGeom>
              <a:avLst/>
              <a:gdLst/>
              <a:ahLst/>
              <a:cxnLst/>
              <a:rect l="l" t="t" r="r" b="b"/>
              <a:pathLst>
                <a:path w="132354" h="7612" extrusionOk="0">
                  <a:moveTo>
                    <a:pt x="1" y="1"/>
                  </a:moveTo>
                  <a:lnTo>
                    <a:pt x="1" y="7611"/>
                  </a:lnTo>
                  <a:lnTo>
                    <a:pt x="132353" y="7611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1017;p52">
              <a:extLst>
                <a:ext uri="{FF2B5EF4-FFF2-40B4-BE49-F238E27FC236}">
                  <a16:creationId xmlns:a16="http://schemas.microsoft.com/office/drawing/2014/main" id="{627397C8-7D25-4D4D-B302-8D159E2D826B}"/>
                </a:ext>
              </a:extLst>
            </p:cNvPr>
            <p:cNvSpPr/>
            <p:nvPr/>
          </p:nvSpPr>
          <p:spPr>
            <a:xfrm>
              <a:off x="929285" y="5051507"/>
              <a:ext cx="7315206" cy="133919"/>
            </a:xfrm>
            <a:custGeom>
              <a:avLst/>
              <a:gdLst/>
              <a:ahLst/>
              <a:cxnLst/>
              <a:rect l="l" t="t" r="r" b="b"/>
              <a:pathLst>
                <a:path w="132354" h="2423" extrusionOk="0">
                  <a:moveTo>
                    <a:pt x="1" y="1"/>
                  </a:moveTo>
                  <a:lnTo>
                    <a:pt x="1" y="2423"/>
                  </a:lnTo>
                  <a:lnTo>
                    <a:pt x="132353" y="2423"/>
                  </a:lnTo>
                  <a:lnTo>
                    <a:pt x="132353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1018;p52">
              <a:extLst>
                <a:ext uri="{FF2B5EF4-FFF2-40B4-BE49-F238E27FC236}">
                  <a16:creationId xmlns:a16="http://schemas.microsoft.com/office/drawing/2014/main" id="{E574FA1A-5BEE-4845-B6BC-9A4FDCF1BAAA}"/>
                </a:ext>
              </a:extLst>
            </p:cNvPr>
            <p:cNvSpPr/>
            <p:nvPr/>
          </p:nvSpPr>
          <p:spPr>
            <a:xfrm>
              <a:off x="6668743" y="5831311"/>
              <a:ext cx="264854" cy="451390"/>
            </a:xfrm>
            <a:custGeom>
              <a:avLst/>
              <a:gdLst/>
              <a:ahLst/>
              <a:cxnLst/>
              <a:rect l="l" t="t" r="r" b="b"/>
              <a:pathLst>
                <a:path w="4792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792" y="8167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1019;p52">
              <a:extLst>
                <a:ext uri="{FF2B5EF4-FFF2-40B4-BE49-F238E27FC236}">
                  <a16:creationId xmlns:a16="http://schemas.microsoft.com/office/drawing/2014/main" id="{783611E7-47F5-495B-AAA4-F1B81CDBAA00}"/>
                </a:ext>
              </a:extLst>
            </p:cNvPr>
            <p:cNvSpPr/>
            <p:nvPr/>
          </p:nvSpPr>
          <p:spPr>
            <a:xfrm>
              <a:off x="6668743" y="5831311"/>
              <a:ext cx="264854" cy="164649"/>
            </a:xfrm>
            <a:custGeom>
              <a:avLst/>
              <a:gdLst/>
              <a:ahLst/>
              <a:cxnLst/>
              <a:rect l="l" t="t" r="r" b="b"/>
              <a:pathLst>
                <a:path w="4792" h="2979" extrusionOk="0">
                  <a:moveTo>
                    <a:pt x="1" y="1"/>
                  </a:moveTo>
                  <a:lnTo>
                    <a:pt x="1" y="2978"/>
                  </a:lnTo>
                  <a:lnTo>
                    <a:pt x="4792" y="2978"/>
                  </a:lnTo>
                  <a:lnTo>
                    <a:pt x="4792" y="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1020;p52">
              <a:extLst>
                <a:ext uri="{FF2B5EF4-FFF2-40B4-BE49-F238E27FC236}">
                  <a16:creationId xmlns:a16="http://schemas.microsoft.com/office/drawing/2014/main" id="{57591C89-F6AC-4526-BF97-DD7E8A2B83CA}"/>
                </a:ext>
              </a:extLst>
            </p:cNvPr>
            <p:cNvSpPr/>
            <p:nvPr/>
          </p:nvSpPr>
          <p:spPr>
            <a:xfrm>
              <a:off x="1654207" y="5472167"/>
              <a:ext cx="5864644" cy="359200"/>
            </a:xfrm>
            <a:custGeom>
              <a:avLst/>
              <a:gdLst/>
              <a:ahLst/>
              <a:cxnLst/>
              <a:rect l="l" t="t" r="r" b="b"/>
              <a:pathLst>
                <a:path w="106109" h="6499" extrusionOk="0">
                  <a:moveTo>
                    <a:pt x="1" y="0"/>
                  </a:moveTo>
                  <a:lnTo>
                    <a:pt x="1" y="6499"/>
                  </a:lnTo>
                  <a:lnTo>
                    <a:pt x="106108" y="6499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1021;p52">
              <a:extLst>
                <a:ext uri="{FF2B5EF4-FFF2-40B4-BE49-F238E27FC236}">
                  <a16:creationId xmlns:a16="http://schemas.microsoft.com/office/drawing/2014/main" id="{6FD15721-3A7A-4921-90DC-8219CB25F033}"/>
                </a:ext>
              </a:extLst>
            </p:cNvPr>
            <p:cNvSpPr/>
            <p:nvPr/>
          </p:nvSpPr>
          <p:spPr>
            <a:xfrm>
              <a:off x="1654207" y="5472167"/>
              <a:ext cx="5864644" cy="176311"/>
            </a:xfrm>
            <a:custGeom>
              <a:avLst/>
              <a:gdLst/>
              <a:ahLst/>
              <a:cxnLst/>
              <a:rect l="l" t="t" r="r" b="b"/>
              <a:pathLst>
                <a:path w="106109" h="3190" extrusionOk="0">
                  <a:moveTo>
                    <a:pt x="1" y="0"/>
                  </a:moveTo>
                  <a:lnTo>
                    <a:pt x="1" y="3190"/>
                  </a:lnTo>
                  <a:lnTo>
                    <a:pt x="106108" y="3190"/>
                  </a:lnTo>
                  <a:lnTo>
                    <a:pt x="106108" y="0"/>
                  </a:lnTo>
                  <a:close/>
                </a:path>
              </a:pathLst>
            </a:custGeom>
            <a:solidFill>
              <a:srgbClr val="B7B7B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6" name="Google Shape;1018;p52">
            <a:extLst>
              <a:ext uri="{FF2B5EF4-FFF2-40B4-BE49-F238E27FC236}">
                <a16:creationId xmlns:a16="http://schemas.microsoft.com/office/drawing/2014/main" id="{057C0048-E913-4C2B-AA9E-80C59BB06653}"/>
              </a:ext>
            </a:extLst>
          </p:cNvPr>
          <p:cNvSpPr/>
          <p:nvPr/>
        </p:nvSpPr>
        <p:spPr>
          <a:xfrm>
            <a:off x="8673381" y="5876150"/>
            <a:ext cx="160295" cy="451390"/>
          </a:xfrm>
          <a:custGeom>
            <a:avLst/>
            <a:gdLst/>
            <a:ahLst/>
            <a:cxnLst/>
            <a:rect l="l" t="t" r="r" b="b"/>
            <a:pathLst>
              <a:path w="4792" h="8167" extrusionOk="0">
                <a:moveTo>
                  <a:pt x="1" y="1"/>
                </a:moveTo>
                <a:lnTo>
                  <a:pt x="1" y="8167"/>
                </a:lnTo>
                <a:lnTo>
                  <a:pt x="4792" y="8167"/>
                </a:lnTo>
                <a:lnTo>
                  <a:pt x="4792" y="1"/>
                </a:lnTo>
                <a:close/>
              </a:path>
            </a:pathLst>
          </a:custGeom>
          <a:solidFill>
            <a:srgbClr val="CECCB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7" name="Google Shape;5295;p107">
            <a:extLst>
              <a:ext uri="{FF2B5EF4-FFF2-40B4-BE49-F238E27FC236}">
                <a16:creationId xmlns:a16="http://schemas.microsoft.com/office/drawing/2014/main" id="{C6B806E6-E28B-4206-8683-6D098903EB3E}"/>
              </a:ext>
            </a:extLst>
          </p:cNvPr>
          <p:cNvGrpSpPr/>
          <p:nvPr/>
        </p:nvGrpSpPr>
        <p:grpSpPr>
          <a:xfrm>
            <a:off x="8946374" y="3731546"/>
            <a:ext cx="1670498" cy="1387115"/>
            <a:chOff x="7816612" y="3879939"/>
            <a:chExt cx="969754" cy="643767"/>
          </a:xfrm>
        </p:grpSpPr>
        <p:sp>
          <p:nvSpPr>
            <p:cNvPr id="88" name="Google Shape;5296;p107">
              <a:extLst>
                <a:ext uri="{FF2B5EF4-FFF2-40B4-BE49-F238E27FC236}">
                  <a16:creationId xmlns:a16="http://schemas.microsoft.com/office/drawing/2014/main" id="{B8F87DC8-6C55-4A80-BE7F-F9915E7D3624}"/>
                </a:ext>
              </a:extLst>
            </p:cNvPr>
            <p:cNvSpPr/>
            <p:nvPr/>
          </p:nvSpPr>
          <p:spPr>
            <a:xfrm>
              <a:off x="7883071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99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5297;p107">
              <a:extLst>
                <a:ext uri="{FF2B5EF4-FFF2-40B4-BE49-F238E27FC236}">
                  <a16:creationId xmlns:a16="http://schemas.microsoft.com/office/drawing/2014/main" id="{053BC4E5-A382-4342-B0EB-1530F5CC5497}"/>
                </a:ext>
              </a:extLst>
            </p:cNvPr>
            <p:cNvSpPr/>
            <p:nvPr/>
          </p:nvSpPr>
          <p:spPr>
            <a:xfrm>
              <a:off x="7996883" y="4308922"/>
              <a:ext cx="789484" cy="214783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5298;p107">
              <a:extLst>
                <a:ext uri="{FF2B5EF4-FFF2-40B4-BE49-F238E27FC236}">
                  <a16:creationId xmlns:a16="http://schemas.microsoft.com/office/drawing/2014/main" id="{51D29159-DBE6-49AA-9DD4-BBFF205402DF}"/>
                </a:ext>
              </a:extLst>
            </p:cNvPr>
            <p:cNvSpPr/>
            <p:nvPr/>
          </p:nvSpPr>
          <p:spPr>
            <a:xfrm>
              <a:off x="8048361" y="4351684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5299;p107">
              <a:extLst>
                <a:ext uri="{FF2B5EF4-FFF2-40B4-BE49-F238E27FC236}">
                  <a16:creationId xmlns:a16="http://schemas.microsoft.com/office/drawing/2014/main" id="{A2982A75-8149-4525-A1BB-73128EE85ABA}"/>
                </a:ext>
              </a:extLst>
            </p:cNvPr>
            <p:cNvSpPr/>
            <p:nvPr/>
          </p:nvSpPr>
          <p:spPr>
            <a:xfrm>
              <a:off x="8048361" y="4416042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5300;p107">
              <a:extLst>
                <a:ext uri="{FF2B5EF4-FFF2-40B4-BE49-F238E27FC236}">
                  <a16:creationId xmlns:a16="http://schemas.microsoft.com/office/drawing/2014/main" id="{44F52594-3738-4B82-95C5-35BB772A42D6}"/>
                </a:ext>
              </a:extLst>
            </p:cNvPr>
            <p:cNvSpPr/>
            <p:nvPr/>
          </p:nvSpPr>
          <p:spPr>
            <a:xfrm>
              <a:off x="7883071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5301;p107">
              <a:extLst>
                <a:ext uri="{FF2B5EF4-FFF2-40B4-BE49-F238E27FC236}">
                  <a16:creationId xmlns:a16="http://schemas.microsoft.com/office/drawing/2014/main" id="{1C7A8E83-29CE-4C4A-8C69-BF4D3B6B2722}"/>
                </a:ext>
              </a:extLst>
            </p:cNvPr>
            <p:cNvSpPr/>
            <p:nvPr/>
          </p:nvSpPr>
          <p:spPr>
            <a:xfrm>
              <a:off x="7996883" y="3879939"/>
              <a:ext cx="789484" cy="214277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rgbClr val="FF66C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5302;p107">
              <a:extLst>
                <a:ext uri="{FF2B5EF4-FFF2-40B4-BE49-F238E27FC236}">
                  <a16:creationId xmlns:a16="http://schemas.microsoft.com/office/drawing/2014/main" id="{4082EB46-3892-4139-80E7-9564698A7F58}"/>
                </a:ext>
              </a:extLst>
            </p:cNvPr>
            <p:cNvSpPr/>
            <p:nvPr/>
          </p:nvSpPr>
          <p:spPr>
            <a:xfrm>
              <a:off x="8048361" y="3922701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5303;p107">
              <a:extLst>
                <a:ext uri="{FF2B5EF4-FFF2-40B4-BE49-F238E27FC236}">
                  <a16:creationId xmlns:a16="http://schemas.microsoft.com/office/drawing/2014/main" id="{2602A404-5A6F-41B6-B7D0-C04A47EC081B}"/>
                </a:ext>
              </a:extLst>
            </p:cNvPr>
            <p:cNvSpPr/>
            <p:nvPr/>
          </p:nvSpPr>
          <p:spPr>
            <a:xfrm>
              <a:off x="8048361" y="3987058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5304;p107">
              <a:extLst>
                <a:ext uri="{FF2B5EF4-FFF2-40B4-BE49-F238E27FC236}">
                  <a16:creationId xmlns:a16="http://schemas.microsoft.com/office/drawing/2014/main" id="{2DAE307D-2620-47A5-8D20-DFE0DCCA3429}"/>
                </a:ext>
              </a:extLst>
            </p:cNvPr>
            <p:cNvSpPr/>
            <p:nvPr/>
          </p:nvSpPr>
          <p:spPr>
            <a:xfrm>
              <a:off x="7925794" y="4094177"/>
              <a:ext cx="790029" cy="214783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rgbClr val="6699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5305;p107">
              <a:extLst>
                <a:ext uri="{FF2B5EF4-FFF2-40B4-BE49-F238E27FC236}">
                  <a16:creationId xmlns:a16="http://schemas.microsoft.com/office/drawing/2014/main" id="{65453593-9AE4-4ECA-8E63-70EDF9078B12}"/>
                </a:ext>
              </a:extLst>
            </p:cNvPr>
            <p:cNvSpPr/>
            <p:nvPr/>
          </p:nvSpPr>
          <p:spPr>
            <a:xfrm>
              <a:off x="7816612" y="4094177"/>
              <a:ext cx="789523" cy="214783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rgbClr val="92D05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5306;p107">
              <a:extLst>
                <a:ext uri="{FF2B5EF4-FFF2-40B4-BE49-F238E27FC236}">
                  <a16:creationId xmlns:a16="http://schemas.microsoft.com/office/drawing/2014/main" id="{F6764A9A-7EB2-42E4-8B41-4E60EF541944}"/>
                </a:ext>
              </a:extLst>
            </p:cNvPr>
            <p:cNvSpPr/>
            <p:nvPr/>
          </p:nvSpPr>
          <p:spPr>
            <a:xfrm>
              <a:off x="7842371" y="4137445"/>
              <a:ext cx="712248" cy="128792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5307;p107">
              <a:extLst>
                <a:ext uri="{FF2B5EF4-FFF2-40B4-BE49-F238E27FC236}">
                  <a16:creationId xmlns:a16="http://schemas.microsoft.com/office/drawing/2014/main" id="{4CD0DDA0-1E1E-47D1-83B8-B630F773A996}"/>
                </a:ext>
              </a:extLst>
            </p:cNvPr>
            <p:cNvSpPr/>
            <p:nvPr/>
          </p:nvSpPr>
          <p:spPr>
            <a:xfrm>
              <a:off x="7842371" y="4201803"/>
              <a:ext cx="712248" cy="64435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092D2-3A01-471C-A91E-FC54D01A26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7BF0BE-0505-4453-9C3C-63C4CB507B1B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3041214"/>
      </p:ext>
    </p:extLst>
  </p:cSld>
  <p:clrMapOvr>
    <a:masterClrMapping/>
  </p:clrMapOvr>
</p:sld>
</file>

<file path=ppt/theme/theme1.xml><?xml version="1.0" encoding="utf-8"?>
<a:theme xmlns:a="http://schemas.openxmlformats.org/drawingml/2006/main" name="Metropolitan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Metropolitan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Metropolitan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00000"/>
                <a:lumMod val="110000"/>
              </a:schemeClr>
            </a:gs>
            <a:gs pos="50000">
              <a:schemeClr val="phClr">
                <a:tint val="75000"/>
                <a:satMod val="101000"/>
                <a:lumMod val="105000"/>
              </a:schemeClr>
            </a:gs>
            <a:gs pos="100000">
              <a:schemeClr val="phClr">
                <a:tint val="82000"/>
                <a:satMod val="104000"/>
                <a:lumMod val="105000"/>
              </a:schemeClr>
            </a:gs>
          </a:gsLst>
          <a:lin ang="27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80000"/>
                <a:satMod val="100000"/>
                <a:lumMod val="99000"/>
              </a:schemeClr>
            </a:gs>
          </a:gsLst>
          <a:lin ang="27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tropolitan" id="{4C5440D6-04D2-4954-96CF-F251137069B2}" vid="{44E3BB9A-3BF5-4BE4-90CF-48BFABC7851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1[[fn=Metropolitan]]</Template>
  <TotalTime>1358</TotalTime>
  <Words>2389</Words>
  <Application>Microsoft Office PowerPoint</Application>
  <PresentationFormat>寬螢幕</PresentationFormat>
  <Paragraphs>431</Paragraphs>
  <Slides>58</Slides>
  <Notes>12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8</vt:i4>
      </vt:variant>
    </vt:vector>
  </HeadingPairs>
  <TitlesOfParts>
    <vt:vector size="68" baseType="lpstr">
      <vt:lpstr>BIZ UDPGothic</vt:lpstr>
      <vt:lpstr>宋体</vt:lpstr>
      <vt:lpstr>新細明體</vt:lpstr>
      <vt:lpstr>Arial</vt:lpstr>
      <vt:lpstr>Calibri</vt:lpstr>
      <vt:lpstr>Calibri Light</vt:lpstr>
      <vt:lpstr>French Script MT</vt:lpstr>
      <vt:lpstr>Times New Roman</vt:lpstr>
      <vt:lpstr>Metropolitan</vt:lpstr>
      <vt:lpstr>MathType 6.0 Equation</vt:lpstr>
      <vt:lpstr>設定物業的標價</vt:lpstr>
      <vt:lpstr>背景資料</vt:lpstr>
      <vt:lpstr>背景資料</vt:lpstr>
      <vt:lpstr>背景資料</vt:lpstr>
      <vt:lpstr>設定物業的標價</vt:lpstr>
      <vt:lpstr>活動1A</vt:lpstr>
      <vt:lpstr>回顧先備知識</vt:lpstr>
      <vt:lpstr>回顧先備知識</vt:lpstr>
      <vt:lpstr>回顧先備知識</vt:lpstr>
      <vt:lpstr>回顧先備知識</vt:lpstr>
      <vt:lpstr>活動1B</vt:lpstr>
      <vt:lpstr>運用MS Excel繪製圖像和制定模型</vt:lpstr>
      <vt:lpstr>運用MS Excel繪製圖像和制定模型</vt:lpstr>
      <vt:lpstr>步驟</vt:lpstr>
      <vt:lpstr>步驟</vt:lpstr>
      <vt:lpstr>步驟</vt:lpstr>
      <vt:lpstr>步驟</vt:lpstr>
      <vt:lpstr>步驟</vt:lpstr>
      <vt:lpstr>運用MS Excel繪製圖像和制定模型</vt:lpstr>
      <vt:lpstr>運用MS Excel繪製圖像和制定模型</vt:lpstr>
      <vt:lpstr>運用MS Excel繪製圖像和制定模型</vt:lpstr>
      <vt:lpstr>運用MS Excel繪製圖像和制定模型</vt:lpstr>
      <vt:lpstr>運用MS Excel繪製圖像和制定模型</vt:lpstr>
      <vt:lpstr>運用MS Excel繪製圖像和制定模型</vt:lpstr>
      <vt:lpstr>假設和局限性</vt:lpstr>
      <vt:lpstr>假設和局限性</vt:lpstr>
      <vt:lpstr>設定物業的標價</vt:lpstr>
      <vt:lpstr>PowerPoint 簡報</vt:lpstr>
      <vt:lpstr>運用物業標價的數據和相應的樓面面積來制定模型</vt:lpstr>
      <vt:lpstr>運用物業標價的數據和相應的樓面面積來制定模型</vt:lpstr>
      <vt:lpstr>運用物業標價的數據和相應的樓面面積來制定模型</vt:lpstr>
      <vt:lpstr>運用物業標價的數據和相應的樓面面積來制定模型</vt:lpstr>
      <vt:lpstr>運用物業標價的數據和相應的樓面面積來制定模型</vt:lpstr>
      <vt:lpstr>運用物業標價的數據和相應的樓面面積來制定模型</vt:lpstr>
      <vt:lpstr>運用物業標價的數據和相應的樓面面積來制定模型</vt:lpstr>
      <vt:lpstr>運用物業標價的數據和相應的樓面面積來制定模型</vt:lpstr>
      <vt:lpstr>運用物業標價的數據和相應的樓面面積來制定模型</vt:lpstr>
      <vt:lpstr>運用物業標價的數據和相應的樓面面積來制定模型</vt:lpstr>
      <vt:lpstr>運用物業標價的數據和相應的樓面面積來制定模型</vt:lpstr>
      <vt:lpstr>假設和局限性</vt:lpstr>
      <vt:lpstr>假設和局限性</vt:lpstr>
      <vt:lpstr>設定物業的標價</vt:lpstr>
      <vt:lpstr>PowerPoint 簡報</vt:lpstr>
      <vt:lpstr>運用物業標價的數據和相應的樓齡來制定模型</vt:lpstr>
      <vt:lpstr>運用物業標價的數據和相應的樓齡來制定模型</vt:lpstr>
      <vt:lpstr>運用物業標價的數據和相應的樓齡來制定模型</vt:lpstr>
      <vt:lpstr>運用物業標價的數據和相應的樓齡來制定模型</vt:lpstr>
      <vt:lpstr>運用物業標價的數據和相應的樓齡來制定模型</vt:lpstr>
      <vt:lpstr>運用物業標價的數據和相應的樓齡來制定模型</vt:lpstr>
      <vt:lpstr>運用物業標價的數據和相應的樓齡來制定模型</vt:lpstr>
      <vt:lpstr>運用物業標價的數據和相應的樓齡來制定模型</vt:lpstr>
      <vt:lpstr>運用物業標價的數據和相應的樓齡來制定模型</vt:lpstr>
      <vt:lpstr>假設和局限性</vt:lpstr>
      <vt:lpstr>假設和局限性</vt:lpstr>
      <vt:lpstr>總結</vt:lpstr>
      <vt:lpstr>總結</vt:lpstr>
      <vt:lpstr>總結</vt:lpstr>
      <vt:lpstr>總結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设定物业的标价</dc:title>
  <dc:creator>HUANG, Xiaowei [MIT]</dc:creator>
  <cp:lastModifiedBy>LAM, Ho-yeung</cp:lastModifiedBy>
  <cp:revision>75</cp:revision>
  <dcterms:created xsi:type="dcterms:W3CDTF">2023-10-16T04:07:23Z</dcterms:created>
  <dcterms:modified xsi:type="dcterms:W3CDTF">2024-09-13T08:05:28Z</dcterms:modified>
</cp:coreProperties>
</file>